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3702"/>
        <w:gridCol w:w="1428"/>
        <w:gridCol w:w="567"/>
        <w:gridCol w:w="1134"/>
        <w:gridCol w:w="1701"/>
      </w:tblGrid>
      <w:tr w:rsidR="00590414" w:rsidRPr="00433EC0" w:rsidTr="00433EC0">
        <w:tc>
          <w:tcPr>
            <w:tcW w:w="4242" w:type="dxa"/>
            <w:gridSpan w:val="2"/>
          </w:tcPr>
          <w:p w:rsidR="00590414" w:rsidRPr="00433EC0" w:rsidRDefault="00590414" w:rsidP="00953812">
            <w:pPr>
              <w:rPr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课题</w:t>
            </w:r>
            <w:r w:rsidRPr="00433EC0">
              <w:rPr>
                <w:rFonts w:hint="eastAsia"/>
                <w:szCs w:val="21"/>
              </w:rPr>
              <w:t>：</w:t>
            </w:r>
            <w:r w:rsidRPr="00433EC0">
              <w:rPr>
                <w:rFonts w:hint="eastAsia"/>
                <w:szCs w:val="21"/>
              </w:rPr>
              <w:t xml:space="preserve">  2.7</w:t>
            </w:r>
            <w:r w:rsidRPr="00433EC0">
              <w:rPr>
                <w:rFonts w:hint="eastAsia"/>
                <w:szCs w:val="21"/>
              </w:rPr>
              <w:t>弧长及扇形的面积</w:t>
            </w:r>
          </w:p>
        </w:tc>
        <w:tc>
          <w:tcPr>
            <w:tcW w:w="4830" w:type="dxa"/>
            <w:gridSpan w:val="4"/>
            <w:vAlign w:val="center"/>
          </w:tcPr>
          <w:p w:rsidR="00590414" w:rsidRPr="00433EC0" w:rsidRDefault="00590414" w:rsidP="00CB68F0">
            <w:pPr>
              <w:jc w:val="left"/>
              <w:rPr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备课人</w:t>
            </w:r>
            <w:r w:rsidRPr="00433EC0">
              <w:rPr>
                <w:rFonts w:hint="eastAsia"/>
                <w:szCs w:val="21"/>
              </w:rPr>
              <w:t>：</w:t>
            </w:r>
            <w:r w:rsidRPr="00433EC0">
              <w:rPr>
                <w:rFonts w:hint="eastAsia"/>
                <w:szCs w:val="21"/>
              </w:rPr>
              <w:t xml:space="preserve"> </w:t>
            </w:r>
            <w:r w:rsidR="00CB68F0" w:rsidRPr="00433EC0">
              <w:rPr>
                <w:rFonts w:hint="eastAsia"/>
                <w:szCs w:val="21"/>
              </w:rPr>
              <w:t>孙亚燕</w:t>
            </w:r>
            <w:r w:rsidR="00CB68F0" w:rsidRPr="00433EC0">
              <w:rPr>
                <w:rFonts w:hint="eastAsia"/>
                <w:szCs w:val="21"/>
              </w:rPr>
              <w:t xml:space="preserve"> </w:t>
            </w:r>
          </w:p>
        </w:tc>
      </w:tr>
      <w:tr w:rsidR="00590414" w:rsidRPr="00433EC0" w:rsidTr="00433EC0">
        <w:tc>
          <w:tcPr>
            <w:tcW w:w="5670" w:type="dxa"/>
            <w:gridSpan w:val="3"/>
            <w:vMerge w:val="restart"/>
          </w:tcPr>
          <w:p w:rsidR="00590414" w:rsidRPr="00433EC0" w:rsidRDefault="00590414" w:rsidP="00953812">
            <w:pPr>
              <w:rPr>
                <w:b/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教学目标：</w:t>
            </w:r>
          </w:p>
          <w:p w:rsidR="001B5C06" w:rsidRPr="00433EC0" w:rsidRDefault="001B5C06" w:rsidP="001B5C06">
            <w:pPr>
              <w:rPr>
                <w:rFonts w:ascii="宋体" w:hAnsi="宋体"/>
                <w:szCs w:val="21"/>
              </w:rPr>
            </w:pPr>
            <w:r w:rsidRPr="00433EC0">
              <w:rPr>
                <w:rFonts w:ascii="宋体" w:hAnsi="宋体" w:hint="eastAsia"/>
                <w:szCs w:val="21"/>
              </w:rPr>
              <w:t>1．经历探索弧长计算公式、扇形面积计算公式的过程.</w:t>
            </w:r>
          </w:p>
          <w:p w:rsidR="001B5C06" w:rsidRPr="00433EC0" w:rsidRDefault="001B5C06" w:rsidP="001B5C06">
            <w:pPr>
              <w:rPr>
                <w:rFonts w:ascii="宋体" w:hAnsi="宋体"/>
                <w:szCs w:val="21"/>
              </w:rPr>
            </w:pPr>
            <w:r w:rsidRPr="00433EC0">
              <w:rPr>
                <w:rFonts w:ascii="宋体" w:hAnsi="宋体" w:hint="eastAsia"/>
                <w:szCs w:val="21"/>
              </w:rPr>
              <w:t>2．会运用弧长计算公式、扇形面积计算公式计算有关问题.</w:t>
            </w:r>
          </w:p>
          <w:p w:rsidR="001B5C06" w:rsidRPr="00433EC0" w:rsidRDefault="001B5C06" w:rsidP="001B5C06">
            <w:pPr>
              <w:adjustRightInd w:val="0"/>
              <w:snapToGrid w:val="0"/>
              <w:rPr>
                <w:rFonts w:ascii="宋体" w:hAnsi="宋体"/>
                <w:kern w:val="13"/>
                <w:szCs w:val="21"/>
              </w:rPr>
            </w:pPr>
            <w:r w:rsidRPr="00433EC0">
              <w:rPr>
                <w:rFonts w:ascii="宋体" w:hAnsi="宋体" w:hint="eastAsia"/>
                <w:kern w:val="13"/>
                <w:szCs w:val="21"/>
              </w:rPr>
              <w:t>3</w:t>
            </w:r>
            <w:r w:rsidR="00D01E2F" w:rsidRPr="00433EC0">
              <w:rPr>
                <w:rFonts w:ascii="宋体" w:hAnsi="宋体" w:hint="eastAsia"/>
                <w:kern w:val="13"/>
                <w:szCs w:val="21"/>
              </w:rPr>
              <w:t>．经历弧长和扇形面积计算公式的探索过程和应用过程，体会“整体与局部</w:t>
            </w:r>
            <w:r w:rsidRPr="00433EC0">
              <w:rPr>
                <w:rFonts w:ascii="宋体" w:hAnsi="宋体" w:hint="eastAsia"/>
                <w:kern w:val="13"/>
                <w:szCs w:val="21"/>
              </w:rPr>
              <w:t>”的关系及类比、方程、转化等思想.</w:t>
            </w:r>
          </w:p>
          <w:p w:rsidR="00590414" w:rsidRPr="00433EC0" w:rsidRDefault="00590414" w:rsidP="00953812">
            <w:pPr>
              <w:spacing w:line="280" w:lineRule="exact"/>
              <w:rPr>
                <w:szCs w:val="21"/>
              </w:rPr>
            </w:pPr>
          </w:p>
        </w:tc>
        <w:tc>
          <w:tcPr>
            <w:tcW w:w="3402" w:type="dxa"/>
            <w:gridSpan w:val="3"/>
          </w:tcPr>
          <w:p w:rsidR="005374A9" w:rsidRPr="00433EC0" w:rsidRDefault="00590414" w:rsidP="005374A9">
            <w:pPr>
              <w:jc w:val="left"/>
              <w:rPr>
                <w:rFonts w:ascii="宋体" w:hAnsi="宋体"/>
                <w:szCs w:val="21"/>
              </w:rPr>
            </w:pPr>
            <w:r w:rsidRPr="00433EC0">
              <w:rPr>
                <w:rFonts w:ascii="宋体" w:hAnsi="宋体" w:hint="eastAsia"/>
                <w:b/>
                <w:bCs/>
                <w:szCs w:val="21"/>
              </w:rPr>
              <w:t>重点：</w:t>
            </w:r>
            <w:r w:rsidR="005374A9" w:rsidRPr="00433EC0">
              <w:rPr>
                <w:rFonts w:ascii="宋体" w:hAnsi="宋体" w:hint="eastAsia"/>
                <w:szCs w:val="21"/>
              </w:rPr>
              <w:t>弧长与扇形的计算公式的推导与应用.</w:t>
            </w:r>
            <w:r w:rsidR="005374A9" w:rsidRPr="00433EC0">
              <w:rPr>
                <w:rFonts w:ascii="宋体" w:hAnsi="宋体"/>
                <w:szCs w:val="21"/>
              </w:rPr>
              <w:t xml:space="preserve"> </w:t>
            </w:r>
          </w:p>
          <w:p w:rsidR="00590414" w:rsidRPr="00433EC0" w:rsidRDefault="00590414" w:rsidP="005374A9">
            <w:pPr>
              <w:jc w:val="left"/>
              <w:rPr>
                <w:rFonts w:ascii="宋体" w:hAnsi="宋体"/>
                <w:szCs w:val="21"/>
              </w:rPr>
            </w:pPr>
            <w:r w:rsidRPr="00433EC0">
              <w:rPr>
                <w:rFonts w:ascii="宋体" w:hAnsi="宋体" w:hint="eastAsia"/>
                <w:b/>
                <w:bCs/>
                <w:szCs w:val="21"/>
              </w:rPr>
              <w:t>难点：</w:t>
            </w:r>
            <w:r w:rsidR="005374A9" w:rsidRPr="00433EC0">
              <w:rPr>
                <w:rFonts w:ascii="宋体" w:hAnsi="宋体" w:hint="eastAsia"/>
                <w:szCs w:val="21"/>
              </w:rPr>
              <w:t>弧长与扇形的计算公式的应用.</w:t>
            </w:r>
          </w:p>
        </w:tc>
      </w:tr>
      <w:tr w:rsidR="00590414" w:rsidRPr="00433EC0" w:rsidTr="00433EC0">
        <w:tc>
          <w:tcPr>
            <w:tcW w:w="5670" w:type="dxa"/>
            <w:gridSpan w:val="3"/>
            <w:vMerge/>
          </w:tcPr>
          <w:p w:rsidR="00590414" w:rsidRPr="00433EC0" w:rsidRDefault="00590414" w:rsidP="00953812">
            <w:pPr>
              <w:rPr>
                <w:szCs w:val="21"/>
              </w:rPr>
            </w:pPr>
          </w:p>
        </w:tc>
        <w:tc>
          <w:tcPr>
            <w:tcW w:w="3402" w:type="dxa"/>
            <w:gridSpan w:val="3"/>
          </w:tcPr>
          <w:p w:rsidR="00590414" w:rsidRPr="00433EC0" w:rsidRDefault="006D7B53" w:rsidP="00953812">
            <w:pPr>
              <w:rPr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学情分析</w:t>
            </w:r>
            <w:r w:rsidR="00590414" w:rsidRPr="00433EC0">
              <w:rPr>
                <w:rFonts w:hint="eastAsia"/>
                <w:szCs w:val="21"/>
              </w:rPr>
              <w:t>：</w:t>
            </w:r>
            <w:r w:rsidRPr="00433EC0">
              <w:rPr>
                <w:rFonts w:hint="eastAsia"/>
                <w:szCs w:val="21"/>
              </w:rPr>
              <w:t>小学认识了圆和扇形</w:t>
            </w:r>
          </w:p>
        </w:tc>
      </w:tr>
      <w:tr w:rsidR="00590414" w:rsidRPr="00433EC0" w:rsidTr="00433EC0">
        <w:tc>
          <w:tcPr>
            <w:tcW w:w="540" w:type="dxa"/>
            <w:vAlign w:val="center"/>
          </w:tcPr>
          <w:p w:rsidR="00590414" w:rsidRPr="00433EC0" w:rsidRDefault="00590414" w:rsidP="00953812">
            <w:pPr>
              <w:jc w:val="center"/>
              <w:rPr>
                <w:b/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板块</w:t>
            </w:r>
          </w:p>
        </w:tc>
        <w:tc>
          <w:tcPr>
            <w:tcW w:w="5697" w:type="dxa"/>
            <w:gridSpan w:val="3"/>
            <w:vAlign w:val="center"/>
          </w:tcPr>
          <w:p w:rsidR="00590414" w:rsidRPr="00433EC0" w:rsidRDefault="00590414" w:rsidP="00953812">
            <w:pPr>
              <w:jc w:val="center"/>
              <w:rPr>
                <w:b/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展开教学的问题设计</w:t>
            </w:r>
          </w:p>
        </w:tc>
        <w:tc>
          <w:tcPr>
            <w:tcW w:w="1134" w:type="dxa"/>
          </w:tcPr>
          <w:p w:rsidR="00590414" w:rsidRPr="00433EC0" w:rsidRDefault="00590414" w:rsidP="00953812">
            <w:pPr>
              <w:rPr>
                <w:b/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学生活动串设计</w:t>
            </w:r>
          </w:p>
        </w:tc>
        <w:tc>
          <w:tcPr>
            <w:tcW w:w="1701" w:type="dxa"/>
          </w:tcPr>
          <w:p w:rsidR="00590414" w:rsidRPr="00433EC0" w:rsidRDefault="00590414" w:rsidP="00953812">
            <w:pPr>
              <w:rPr>
                <w:b/>
                <w:szCs w:val="21"/>
              </w:rPr>
            </w:pPr>
            <w:r w:rsidRPr="00433EC0">
              <w:rPr>
                <w:rFonts w:hint="eastAsia"/>
                <w:b/>
                <w:szCs w:val="21"/>
              </w:rPr>
              <w:t>目标达成与反馈串设计</w:t>
            </w:r>
          </w:p>
        </w:tc>
      </w:tr>
      <w:tr w:rsidR="00590414" w:rsidRPr="00433EC0" w:rsidTr="00433EC0">
        <w:trPr>
          <w:cantSplit/>
          <w:trHeight w:val="1990"/>
        </w:trPr>
        <w:tc>
          <w:tcPr>
            <w:tcW w:w="540" w:type="dxa"/>
            <w:textDirection w:val="tbRlV"/>
          </w:tcPr>
          <w:p w:rsidR="00590414" w:rsidRPr="00433EC0" w:rsidRDefault="00590414" w:rsidP="00953812">
            <w:pPr>
              <w:ind w:left="113" w:right="113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433EC0">
              <w:rPr>
                <w:rFonts w:ascii="宋体" w:hAnsi="宋体" w:hint="eastAsia"/>
                <w:b/>
                <w:bCs/>
                <w:szCs w:val="21"/>
              </w:rPr>
              <w:t>一、 探索弧长计算公式</w:t>
            </w:r>
          </w:p>
          <w:p w:rsidR="00590414" w:rsidRPr="00433EC0" w:rsidRDefault="00590414" w:rsidP="00953812">
            <w:pPr>
              <w:ind w:left="113" w:right="113"/>
              <w:rPr>
                <w:szCs w:val="21"/>
              </w:rPr>
            </w:pPr>
          </w:p>
        </w:tc>
        <w:tc>
          <w:tcPr>
            <w:tcW w:w="5697" w:type="dxa"/>
            <w:gridSpan w:val="3"/>
          </w:tcPr>
          <w:p w:rsidR="00424854" w:rsidRPr="00433EC0" w:rsidRDefault="00590414" w:rsidP="00424854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1</w:t>
            </w:r>
            <w:r w:rsidRPr="00433EC0">
              <w:rPr>
                <w:rFonts w:ascii="宋体" w:hAnsi="宋体" w:hint="eastAsia"/>
                <w:bCs/>
                <w:szCs w:val="21"/>
              </w:rPr>
              <w:t>】</w:t>
            </w:r>
            <w:r w:rsidR="00C83E1B" w:rsidRPr="00433EC0">
              <w:rPr>
                <w:rFonts w:ascii="宋体" w:hAnsi="宋体" w:hint="eastAsia"/>
                <w:bCs/>
                <w:szCs w:val="21"/>
              </w:rPr>
              <w:t>小学学习了圆，半径为R的圆的周长是多少？</w:t>
            </w:r>
          </w:p>
          <w:p w:rsidR="00424854" w:rsidRPr="00433EC0" w:rsidRDefault="00424854" w:rsidP="00424854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2</w:t>
            </w:r>
            <w:r w:rsidRPr="00433EC0">
              <w:rPr>
                <w:rFonts w:ascii="宋体" w:hAnsi="宋体" w:hint="eastAsia"/>
                <w:bCs/>
                <w:szCs w:val="21"/>
              </w:rPr>
              <w:t>】半径为R的半圆，如何计算弧长？1/4的圆</w:t>
            </w:r>
            <w:r w:rsidR="00BA72FE" w:rsidRPr="00433EC0">
              <w:rPr>
                <w:rFonts w:ascii="宋体" w:hAnsi="宋体" w:hint="eastAsia"/>
                <w:bCs/>
                <w:szCs w:val="21"/>
              </w:rPr>
              <w:t>的弧长</w:t>
            </w:r>
            <w:r w:rsidRPr="00433EC0">
              <w:rPr>
                <w:rFonts w:ascii="宋体" w:hAnsi="宋体" w:hint="eastAsia"/>
                <w:bCs/>
                <w:szCs w:val="21"/>
              </w:rPr>
              <w:t>呢？圆上的部分弧长呢？</w:t>
            </w:r>
          </w:p>
          <w:p w:rsidR="00CC7286" w:rsidRPr="00433EC0" w:rsidRDefault="00E24EFB" w:rsidP="00CC7286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3</w:t>
            </w:r>
            <w:r w:rsidRPr="00433EC0">
              <w:rPr>
                <w:rFonts w:ascii="宋体" w:hAnsi="宋体" w:hint="eastAsia"/>
                <w:bCs/>
                <w:szCs w:val="21"/>
              </w:rPr>
              <w:t>】</w:t>
            </w:r>
            <w:r w:rsidR="00CC7286" w:rsidRPr="00433EC0">
              <w:rPr>
                <w:rFonts w:ascii="宋体" w:hAnsi="宋体" w:hint="eastAsia"/>
                <w:bCs/>
                <w:szCs w:val="21"/>
              </w:rPr>
              <w:t>在4幅图中，弧长在变短，还有什么元素在变？</w:t>
            </w:r>
          </w:p>
          <w:p w:rsidR="00590414" w:rsidRPr="00433EC0" w:rsidRDefault="00CB1E8C" w:rsidP="00953812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noProof/>
                <w:szCs w:val="21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250466</wp:posOffset>
                  </wp:positionH>
                  <wp:positionV relativeFrom="paragraph">
                    <wp:posOffset>85505</wp:posOffset>
                  </wp:positionV>
                  <wp:extent cx="2226365" cy="629812"/>
                  <wp:effectExtent l="19050" t="0" r="0" b="0"/>
                  <wp:wrapNone/>
                  <wp:docPr id="29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198" cy="632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C7286" w:rsidRPr="00433EC0" w:rsidRDefault="00CC7286" w:rsidP="00953812">
            <w:pPr>
              <w:rPr>
                <w:rFonts w:ascii="宋体" w:hAnsi="宋体"/>
                <w:bCs/>
                <w:szCs w:val="21"/>
              </w:rPr>
            </w:pPr>
          </w:p>
          <w:p w:rsidR="002B7EB5" w:rsidRPr="00433EC0" w:rsidRDefault="002B7EB5" w:rsidP="00953812">
            <w:pPr>
              <w:rPr>
                <w:rFonts w:ascii="宋体" w:hAnsi="宋体"/>
                <w:bCs/>
                <w:szCs w:val="21"/>
              </w:rPr>
            </w:pPr>
          </w:p>
          <w:p w:rsidR="00CB1E8C" w:rsidRPr="00433EC0" w:rsidRDefault="00CB1E8C" w:rsidP="00953812">
            <w:pPr>
              <w:rPr>
                <w:rFonts w:ascii="宋体" w:hAnsi="宋体"/>
                <w:bCs/>
                <w:szCs w:val="21"/>
              </w:rPr>
            </w:pPr>
          </w:p>
          <w:p w:rsidR="008329A1" w:rsidRDefault="002B7EB5" w:rsidP="00CB1E8C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4</w:t>
            </w:r>
            <w:r w:rsidRPr="00433EC0">
              <w:rPr>
                <w:rFonts w:ascii="宋体" w:hAnsi="宋体" w:hint="eastAsia"/>
                <w:bCs/>
                <w:szCs w:val="21"/>
              </w:rPr>
              <w:t>】</w:t>
            </w:r>
            <w:r w:rsidR="008329A1">
              <w:rPr>
                <w:rFonts w:ascii="宋体" w:hAnsi="宋体" w:hint="eastAsia"/>
                <w:bCs/>
                <w:szCs w:val="21"/>
              </w:rPr>
              <w:t>任意一段弧，要计算弧长还</w:t>
            </w:r>
            <w:r w:rsidR="0056100E">
              <w:rPr>
                <w:rFonts w:ascii="宋体" w:hAnsi="宋体" w:hint="eastAsia"/>
                <w:bCs/>
                <w:szCs w:val="21"/>
              </w:rPr>
              <w:t>需</w:t>
            </w:r>
            <w:r w:rsidR="008329A1">
              <w:rPr>
                <w:rFonts w:ascii="宋体" w:hAnsi="宋体" w:hint="eastAsia"/>
                <w:bCs/>
                <w:szCs w:val="21"/>
              </w:rPr>
              <w:t>什么条件？</w:t>
            </w:r>
          </w:p>
          <w:p w:rsidR="00BD3F3C" w:rsidRPr="00433EC0" w:rsidRDefault="008329A1" w:rsidP="00CB1E8C"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追问：</w:t>
            </w:r>
            <w:r w:rsidR="00785A68" w:rsidRPr="00433EC0">
              <w:rPr>
                <w:rFonts w:ascii="宋体" w:hAnsi="宋体" w:hint="eastAsia"/>
                <w:bCs/>
                <w:szCs w:val="21"/>
              </w:rPr>
              <w:t>半径为R的圆，n°的圆心角所对的弧长如何计算？</w:t>
            </w:r>
          </w:p>
          <w:p w:rsidR="00A5757A" w:rsidRPr="00433EC0" w:rsidRDefault="00A5757A" w:rsidP="00A5757A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归纳：弧长公式：若设⊙O半径为R， n°的圆心角</w:t>
            </w:r>
          </w:p>
          <w:p w:rsidR="00A5757A" w:rsidRPr="00433EC0" w:rsidRDefault="00A5757A" w:rsidP="00CB1E8C">
            <w:pPr>
              <w:jc w:val="left"/>
              <w:rPr>
                <w:rFonts w:ascii="宋体" w:hAnsi="宋体"/>
                <w:bCs/>
                <w:szCs w:val="21"/>
                <w:u w:val="single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所对的弧长为</w:t>
            </w:r>
            <w:r w:rsidR="008329A1" w:rsidRPr="00A9061F">
              <w:rPr>
                <w:position w:val="-6"/>
              </w:rPr>
              <w:object w:dxaOrig="13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4.25pt" o:ole="">
                  <v:imagedata r:id="rId8" o:title=""/>
                </v:shape>
                <o:OLEObject Type="Embed" ProgID="Equation.DSMT4" ShapeID="_x0000_i1025" DrawAspect="Content" ObjectID="_1601903373" r:id="rId9"/>
              </w:object>
            </w:r>
            <w:r w:rsidRPr="00433EC0">
              <w:rPr>
                <w:rFonts w:ascii="宋体" w:hAnsi="宋体"/>
                <w:bCs/>
                <w:szCs w:val="21"/>
              </w:rPr>
              <w:t>，</w:t>
            </w:r>
            <w:r w:rsidRPr="00433EC0">
              <w:rPr>
                <w:rFonts w:ascii="宋体" w:hAnsi="宋体" w:hint="eastAsia"/>
                <w:bCs/>
                <w:szCs w:val="21"/>
              </w:rPr>
              <w:t xml:space="preserve">则 </w:t>
            </w:r>
            <w:r w:rsidR="008329A1" w:rsidRPr="00A9061F">
              <w:rPr>
                <w:position w:val="-6"/>
              </w:rPr>
              <w:object w:dxaOrig="139" w:dyaOrig="279">
                <v:shape id="_x0000_i1026" type="#_x0000_t75" style="width:6.75pt;height:14.25pt" o:ole="">
                  <v:imagedata r:id="rId10" o:title=""/>
                </v:shape>
                <o:OLEObject Type="Embed" ProgID="Equation.DSMT4" ShapeID="_x0000_i1026" DrawAspect="Content" ObjectID="_1601903374" r:id="rId11"/>
              </w:object>
            </w:r>
            <w:r w:rsidR="00F521E2" w:rsidRPr="00433EC0">
              <w:rPr>
                <w:rFonts w:ascii="宋体" w:hAnsi="宋体" w:hint="eastAsia"/>
                <w:bCs/>
                <w:szCs w:val="21"/>
              </w:rPr>
              <w:t>=</w:t>
            </w:r>
            <w:r w:rsidR="00F521E2" w:rsidRPr="00433EC0">
              <w:rPr>
                <w:rFonts w:ascii="宋体" w:hAnsi="宋体" w:hint="eastAsia"/>
                <w:bCs/>
                <w:szCs w:val="21"/>
                <w:u w:val="single"/>
              </w:rPr>
              <w:t xml:space="preserve">            </w:t>
            </w:r>
          </w:p>
          <w:p w:rsidR="009A1959" w:rsidRPr="00433EC0" w:rsidRDefault="009A1959" w:rsidP="009A1959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5</w:t>
            </w:r>
            <w:r w:rsidRPr="00433EC0">
              <w:rPr>
                <w:rFonts w:ascii="宋体" w:hAnsi="宋体" w:hint="eastAsia"/>
                <w:bCs/>
                <w:szCs w:val="21"/>
              </w:rPr>
              <w:t>】当R为常数时，</w:t>
            </w:r>
            <w:r w:rsidR="005200D1" w:rsidRPr="00A9061F">
              <w:rPr>
                <w:position w:val="-6"/>
              </w:rPr>
              <w:object w:dxaOrig="139" w:dyaOrig="279">
                <v:shape id="_x0000_i1027" type="#_x0000_t75" style="width:6.75pt;height:14.25pt" o:ole="">
                  <v:imagedata r:id="rId8" o:title=""/>
                </v:shape>
                <o:OLEObject Type="Embed" ProgID="Equation.DSMT4" ShapeID="_x0000_i1027" DrawAspect="Content" ObjectID="_1601903375" r:id="rId12"/>
              </w:object>
            </w:r>
            <w:r w:rsidRPr="00433EC0">
              <w:rPr>
                <w:rFonts w:ascii="宋体" w:hAnsi="宋体" w:hint="eastAsia"/>
                <w:bCs/>
                <w:szCs w:val="21"/>
              </w:rPr>
              <w:t xml:space="preserve">随n的减小而_________； </w:t>
            </w:r>
          </w:p>
          <w:p w:rsidR="009A1959" w:rsidRPr="00433EC0" w:rsidRDefault="005200D1" w:rsidP="009A1959">
            <w:pPr>
              <w:pStyle w:val="a7"/>
              <w:ind w:left="720" w:firstLineChars="0" w:firstLine="0"/>
              <w:jc w:val="left"/>
              <w:rPr>
                <w:rFonts w:ascii="宋体" w:hAnsi="宋体"/>
                <w:bCs/>
                <w:szCs w:val="21"/>
              </w:rPr>
            </w:pPr>
            <w:r w:rsidRPr="00A9061F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8" o:title=""/>
                </v:shape>
                <o:OLEObject Type="Embed" ProgID="Equation.DSMT4" ShapeID="_x0000_i1028" DrawAspect="Content" ObjectID="_1601903376" r:id="rId13"/>
              </w:object>
            </w:r>
            <w:r w:rsidR="009A1959" w:rsidRPr="00433EC0">
              <w:rPr>
                <w:rFonts w:ascii="宋体" w:hAnsi="宋体" w:hint="eastAsia"/>
                <w:bCs/>
                <w:szCs w:val="21"/>
              </w:rPr>
              <w:t xml:space="preserve">是n的 </w:t>
            </w:r>
            <w:r w:rsidR="009A1959" w:rsidRPr="00433EC0"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bCs/>
                <w:szCs w:val="21"/>
                <w:u w:val="single"/>
              </w:rPr>
              <w:t xml:space="preserve"> </w:t>
            </w:r>
            <w:r w:rsidR="009A1959" w:rsidRPr="00433EC0">
              <w:rPr>
                <w:rFonts w:ascii="宋体" w:hAnsi="宋体" w:hint="eastAsia"/>
                <w:bCs/>
                <w:szCs w:val="21"/>
                <w:u w:val="single"/>
              </w:rPr>
              <w:t xml:space="preserve">    </w:t>
            </w:r>
            <w:r w:rsidR="009A1959" w:rsidRPr="00433EC0">
              <w:rPr>
                <w:rFonts w:ascii="宋体" w:hAnsi="宋体" w:hint="eastAsia"/>
                <w:bCs/>
                <w:szCs w:val="21"/>
              </w:rPr>
              <w:t>函数。</w:t>
            </w:r>
          </w:p>
          <w:p w:rsidR="003E1462" w:rsidRPr="00433EC0" w:rsidRDefault="00A0147E" w:rsidP="009A1959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 xml:space="preserve">    </w:t>
            </w:r>
            <w:r w:rsidR="009A1959" w:rsidRPr="00433EC0">
              <w:rPr>
                <w:rFonts w:ascii="宋体" w:hAnsi="宋体" w:hint="eastAsia"/>
                <w:bCs/>
                <w:szCs w:val="21"/>
              </w:rPr>
              <w:t xml:space="preserve"> </w:t>
            </w:r>
          </w:p>
          <w:p w:rsidR="00A0147E" w:rsidRPr="00433EC0" w:rsidRDefault="009A1959" w:rsidP="003E1462">
            <w:pPr>
              <w:ind w:firstLineChars="250" w:firstLine="525"/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当n为常数时，</w:t>
            </w:r>
            <w:r w:rsidR="005200D1" w:rsidRPr="00A9061F">
              <w:rPr>
                <w:position w:val="-6"/>
              </w:rPr>
              <w:object w:dxaOrig="139" w:dyaOrig="279">
                <v:shape id="_x0000_i1029" type="#_x0000_t75" style="width:6.75pt;height:14.25pt" o:ole="">
                  <v:imagedata r:id="rId8" o:title=""/>
                </v:shape>
                <o:OLEObject Type="Embed" ProgID="Equation.DSMT4" ShapeID="_x0000_i1029" DrawAspect="Content" ObjectID="_1601903377" r:id="rId14"/>
              </w:object>
            </w:r>
            <w:r w:rsidRPr="00433EC0">
              <w:rPr>
                <w:rFonts w:ascii="宋体" w:hAnsi="宋体" w:hint="eastAsia"/>
                <w:bCs/>
                <w:szCs w:val="21"/>
              </w:rPr>
              <w:t>随R的减小而_________；</w:t>
            </w:r>
          </w:p>
          <w:p w:rsidR="009A1959" w:rsidRPr="00433EC0" w:rsidRDefault="009A1959" w:rsidP="009A1959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 xml:space="preserve"> </w:t>
            </w:r>
            <w:r w:rsidR="00A0147E" w:rsidRPr="00433EC0">
              <w:rPr>
                <w:rFonts w:ascii="宋体" w:hAnsi="宋体" w:hint="eastAsia"/>
                <w:bCs/>
                <w:szCs w:val="21"/>
              </w:rPr>
              <w:t xml:space="preserve">     </w:t>
            </w:r>
            <w:r w:rsidR="005200D1" w:rsidRPr="00A9061F">
              <w:rPr>
                <w:position w:val="-6"/>
              </w:rPr>
              <w:object w:dxaOrig="139" w:dyaOrig="279">
                <v:shape id="_x0000_i1030" type="#_x0000_t75" style="width:6.75pt;height:14.25pt" o:ole="">
                  <v:imagedata r:id="rId8" o:title=""/>
                </v:shape>
                <o:OLEObject Type="Embed" ProgID="Equation.DSMT4" ShapeID="_x0000_i1030" DrawAspect="Content" ObjectID="_1601903378" r:id="rId15"/>
              </w:object>
            </w:r>
            <w:r w:rsidRPr="00433EC0">
              <w:rPr>
                <w:rFonts w:ascii="宋体" w:hAnsi="宋体" w:hint="eastAsia"/>
                <w:bCs/>
                <w:szCs w:val="21"/>
              </w:rPr>
              <w:t>是R的</w:t>
            </w:r>
            <w:r w:rsidR="00A0147E" w:rsidRPr="00433EC0">
              <w:rPr>
                <w:rFonts w:ascii="宋体" w:hAnsi="宋体" w:hint="eastAsia"/>
                <w:bCs/>
                <w:szCs w:val="21"/>
                <w:u w:val="single"/>
              </w:rPr>
              <w:t xml:space="preserve">   </w:t>
            </w:r>
            <w:r w:rsidR="005200D1">
              <w:rPr>
                <w:rFonts w:ascii="宋体" w:hAnsi="宋体" w:hint="eastAsia"/>
                <w:bCs/>
                <w:szCs w:val="21"/>
                <w:u w:val="single"/>
              </w:rPr>
              <w:t xml:space="preserve"> </w:t>
            </w:r>
            <w:r w:rsidR="00A0147E" w:rsidRPr="00433EC0">
              <w:rPr>
                <w:rFonts w:ascii="宋体" w:hAnsi="宋体" w:hint="eastAsia"/>
                <w:bCs/>
                <w:szCs w:val="21"/>
                <w:u w:val="single"/>
              </w:rPr>
              <w:t xml:space="preserve">   </w:t>
            </w:r>
            <w:r w:rsidRPr="00433EC0">
              <w:rPr>
                <w:rFonts w:ascii="宋体" w:hAnsi="宋体" w:hint="eastAsia"/>
                <w:bCs/>
                <w:szCs w:val="21"/>
              </w:rPr>
              <w:t>函数。</w:t>
            </w:r>
          </w:p>
          <w:p w:rsidR="00A5757A" w:rsidRPr="00433EC0" w:rsidRDefault="00A5757A" w:rsidP="00A5757A">
            <w:pPr>
              <w:rPr>
                <w:rFonts w:ascii="宋体" w:hAnsi="宋体"/>
                <w:bCs/>
                <w:szCs w:val="21"/>
              </w:rPr>
            </w:pPr>
          </w:p>
          <w:p w:rsidR="000A2480" w:rsidRPr="00433EC0" w:rsidRDefault="00590414" w:rsidP="000A2480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</w:t>
            </w:r>
            <w:r w:rsidR="000A2480" w:rsidRPr="00433EC0">
              <w:rPr>
                <w:rFonts w:ascii="宋体" w:hAnsi="宋体" w:hint="eastAsia"/>
                <w:b/>
                <w:bCs/>
                <w:szCs w:val="21"/>
              </w:rPr>
              <w:t>6</w:t>
            </w:r>
            <w:r w:rsidRPr="00433EC0">
              <w:rPr>
                <w:rFonts w:ascii="宋体" w:hAnsi="宋体" w:hint="eastAsia"/>
                <w:bCs/>
                <w:szCs w:val="21"/>
              </w:rPr>
              <w:t>】</w:t>
            </w:r>
          </w:p>
          <w:p w:rsidR="000A2480" w:rsidRPr="00433EC0" w:rsidRDefault="000A2480" w:rsidP="000A2480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（1）已知弧所对的圆心角为90°，半径是4，求弧长</w:t>
            </w:r>
            <w:r w:rsidR="003B2B59" w:rsidRPr="00433EC0">
              <w:rPr>
                <w:rFonts w:ascii="宋体" w:hAnsi="宋体" w:hint="eastAsia"/>
                <w:bCs/>
                <w:szCs w:val="21"/>
              </w:rPr>
              <w:t>．</w:t>
            </w:r>
          </w:p>
          <w:p w:rsidR="000A2480" w:rsidRDefault="000A2480" w:rsidP="000A2480">
            <w:pPr>
              <w:jc w:val="left"/>
              <w:rPr>
                <w:rFonts w:ascii="宋体" w:hAnsi="宋体"/>
                <w:bCs/>
                <w:szCs w:val="21"/>
              </w:rPr>
            </w:pPr>
          </w:p>
          <w:p w:rsidR="00B02418" w:rsidRPr="00433EC0" w:rsidRDefault="00B02418" w:rsidP="000A2480">
            <w:pPr>
              <w:jc w:val="left"/>
              <w:rPr>
                <w:rFonts w:ascii="宋体" w:hAnsi="宋体"/>
                <w:bCs/>
                <w:szCs w:val="21"/>
              </w:rPr>
            </w:pPr>
          </w:p>
          <w:p w:rsidR="000A2480" w:rsidRPr="00433EC0" w:rsidRDefault="000A2480" w:rsidP="000A2480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（2）已知一条弧的半径为9，弧长为8π，求这条弧所对的圆心角</w:t>
            </w:r>
            <w:r w:rsidR="003B2B59" w:rsidRPr="00433EC0">
              <w:rPr>
                <w:rFonts w:ascii="宋体" w:hAnsi="宋体" w:hint="eastAsia"/>
                <w:bCs/>
                <w:szCs w:val="21"/>
              </w:rPr>
              <w:t>．</w:t>
            </w:r>
          </w:p>
          <w:p w:rsidR="000A2480" w:rsidRPr="00433EC0" w:rsidRDefault="000A2480" w:rsidP="000A2480">
            <w:pPr>
              <w:jc w:val="left"/>
              <w:rPr>
                <w:szCs w:val="21"/>
              </w:rPr>
            </w:pPr>
          </w:p>
          <w:p w:rsidR="00590414" w:rsidRPr="00B02418" w:rsidRDefault="00590414" w:rsidP="006B2910">
            <w:pPr>
              <w:rPr>
                <w:rFonts w:ascii="宋体" w:hAnsi="宋体"/>
                <w:bCs/>
                <w:szCs w:val="21"/>
              </w:rPr>
            </w:pPr>
          </w:p>
        </w:tc>
        <w:tc>
          <w:tcPr>
            <w:tcW w:w="1134" w:type="dxa"/>
          </w:tcPr>
          <w:p w:rsidR="00590414" w:rsidRPr="00433EC0" w:rsidRDefault="00BA72FE" w:rsidP="00953812">
            <w:pPr>
              <w:jc w:val="left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学生</w:t>
            </w:r>
            <w:r w:rsidR="00D10BEC" w:rsidRPr="00433EC0">
              <w:rPr>
                <w:rFonts w:hint="eastAsia"/>
                <w:szCs w:val="21"/>
              </w:rPr>
              <w:t>口答</w:t>
            </w:r>
          </w:p>
          <w:p w:rsidR="00590414" w:rsidRPr="00433EC0" w:rsidRDefault="00BA72FE" w:rsidP="00953812">
            <w:pPr>
              <w:jc w:val="left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学生口答</w:t>
            </w: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独立思考</w:t>
            </w:r>
            <w:r w:rsidR="00433EC0">
              <w:rPr>
                <w:rFonts w:hint="eastAsia"/>
                <w:szCs w:val="21"/>
              </w:rPr>
              <w:t>回答</w:t>
            </w: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</w:p>
          <w:p w:rsidR="00CB1E8C" w:rsidRPr="00433EC0" w:rsidRDefault="00CB1E8C" w:rsidP="00953812">
            <w:pPr>
              <w:jc w:val="left"/>
              <w:rPr>
                <w:szCs w:val="21"/>
              </w:rPr>
            </w:pPr>
          </w:p>
          <w:p w:rsidR="00A5757A" w:rsidRPr="00433EC0" w:rsidRDefault="00A66CB3" w:rsidP="00A5757A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独立思考</w:t>
            </w:r>
            <w:r w:rsidR="00A5757A" w:rsidRPr="00433EC0">
              <w:rPr>
                <w:rFonts w:hint="eastAsia"/>
                <w:szCs w:val="21"/>
              </w:rPr>
              <w:t>回答</w:t>
            </w: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</w:p>
          <w:p w:rsidR="00CB1E8C" w:rsidRPr="00433EC0" w:rsidRDefault="00CB1E8C" w:rsidP="00953812">
            <w:pPr>
              <w:jc w:val="left"/>
              <w:rPr>
                <w:szCs w:val="21"/>
              </w:rPr>
            </w:pPr>
          </w:p>
          <w:p w:rsidR="00CB1E8C" w:rsidRPr="00433EC0" w:rsidRDefault="00CB1E8C" w:rsidP="00953812">
            <w:pPr>
              <w:jc w:val="left"/>
              <w:rPr>
                <w:szCs w:val="21"/>
              </w:rPr>
            </w:pPr>
          </w:p>
          <w:p w:rsidR="00590414" w:rsidRPr="00433EC0" w:rsidRDefault="00A66CB3" w:rsidP="00953812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学生思考</w:t>
            </w:r>
            <w:r w:rsidR="009A1959" w:rsidRPr="00433EC0">
              <w:rPr>
                <w:rFonts w:hint="eastAsia"/>
                <w:szCs w:val="21"/>
              </w:rPr>
              <w:t>回答</w:t>
            </w: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</w:p>
          <w:p w:rsidR="00590414" w:rsidRPr="00433EC0" w:rsidRDefault="00590414" w:rsidP="00953812">
            <w:pPr>
              <w:jc w:val="left"/>
              <w:rPr>
                <w:szCs w:val="21"/>
              </w:rPr>
            </w:pPr>
          </w:p>
          <w:p w:rsidR="00580225" w:rsidRPr="00433EC0" w:rsidRDefault="00580225" w:rsidP="00953812">
            <w:pPr>
              <w:jc w:val="left"/>
              <w:rPr>
                <w:szCs w:val="21"/>
              </w:rPr>
            </w:pPr>
          </w:p>
          <w:p w:rsidR="00CB1E8C" w:rsidRPr="00433EC0" w:rsidRDefault="00CB1E8C" w:rsidP="00953812">
            <w:pPr>
              <w:jc w:val="left"/>
              <w:rPr>
                <w:szCs w:val="21"/>
              </w:rPr>
            </w:pPr>
          </w:p>
          <w:p w:rsidR="00580225" w:rsidRPr="00433EC0" w:rsidRDefault="00580225" w:rsidP="00953812">
            <w:pPr>
              <w:jc w:val="left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学生思考</w:t>
            </w:r>
          </w:p>
          <w:p w:rsidR="00580225" w:rsidRPr="00433EC0" w:rsidRDefault="00580225" w:rsidP="00953812">
            <w:pPr>
              <w:jc w:val="left"/>
              <w:rPr>
                <w:szCs w:val="21"/>
              </w:rPr>
            </w:pPr>
          </w:p>
          <w:p w:rsidR="00580225" w:rsidRPr="00433EC0" w:rsidRDefault="00580225" w:rsidP="00953812">
            <w:pPr>
              <w:jc w:val="left"/>
              <w:rPr>
                <w:szCs w:val="21"/>
              </w:rPr>
            </w:pPr>
          </w:p>
        </w:tc>
        <w:tc>
          <w:tcPr>
            <w:tcW w:w="1701" w:type="dxa"/>
          </w:tcPr>
          <w:p w:rsidR="00590414" w:rsidRPr="00433EC0" w:rsidRDefault="00590414" w:rsidP="00953812">
            <w:pPr>
              <w:rPr>
                <w:szCs w:val="21"/>
              </w:rPr>
            </w:pPr>
          </w:p>
          <w:p w:rsidR="00590414" w:rsidRPr="00433EC0" w:rsidRDefault="00BA72FE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板书</w:t>
            </w:r>
          </w:p>
          <w:p w:rsidR="00590414" w:rsidRPr="00433EC0" w:rsidRDefault="00590414" w:rsidP="00953812">
            <w:pPr>
              <w:rPr>
                <w:szCs w:val="21"/>
              </w:rPr>
            </w:pPr>
          </w:p>
          <w:p w:rsidR="00590414" w:rsidRPr="00433EC0" w:rsidRDefault="007E2248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引导分析</w:t>
            </w:r>
            <w:r w:rsidR="00CB1E8C" w:rsidRPr="00433EC0">
              <w:rPr>
                <w:szCs w:val="21"/>
              </w:rPr>
              <w:t xml:space="preserve"> </w:t>
            </w:r>
          </w:p>
          <w:p w:rsidR="00CB1E8C" w:rsidRDefault="00CB1E8C" w:rsidP="00953812">
            <w:pPr>
              <w:rPr>
                <w:szCs w:val="21"/>
              </w:rPr>
            </w:pPr>
          </w:p>
          <w:p w:rsidR="008329A1" w:rsidRDefault="008329A1" w:rsidP="00953812">
            <w:pPr>
              <w:rPr>
                <w:szCs w:val="21"/>
              </w:rPr>
            </w:pPr>
          </w:p>
          <w:p w:rsidR="008329A1" w:rsidRDefault="008329A1" w:rsidP="00953812">
            <w:pPr>
              <w:rPr>
                <w:szCs w:val="21"/>
              </w:rPr>
            </w:pPr>
          </w:p>
          <w:p w:rsidR="008329A1" w:rsidRPr="00433EC0" w:rsidRDefault="008329A1" w:rsidP="00953812">
            <w:pPr>
              <w:rPr>
                <w:szCs w:val="21"/>
              </w:rPr>
            </w:pPr>
          </w:p>
          <w:p w:rsidR="0018433E" w:rsidRPr="00433EC0" w:rsidRDefault="00A5757A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师生共同归纳弧长公式</w:t>
            </w:r>
          </w:p>
          <w:p w:rsidR="008329A1" w:rsidRDefault="008329A1" w:rsidP="00953812">
            <w:pPr>
              <w:rPr>
                <w:szCs w:val="21"/>
              </w:rPr>
            </w:pPr>
          </w:p>
          <w:p w:rsidR="008329A1" w:rsidRDefault="008329A1" w:rsidP="00953812">
            <w:pPr>
              <w:rPr>
                <w:szCs w:val="21"/>
              </w:rPr>
            </w:pPr>
          </w:p>
          <w:p w:rsidR="005200D1" w:rsidRDefault="009A1959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引导分析</w:t>
            </w:r>
          </w:p>
          <w:p w:rsidR="00590414" w:rsidRDefault="0081479C" w:rsidP="0095381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从函数角度，</w:t>
            </w:r>
            <w:r w:rsidR="008329A1">
              <w:rPr>
                <w:rFonts w:hint="eastAsia"/>
                <w:szCs w:val="21"/>
              </w:rPr>
              <w:t>用控制变量的方法，</w:t>
            </w:r>
            <w:r w:rsidR="003D1D75" w:rsidRPr="00433EC0">
              <w:rPr>
                <w:rFonts w:hint="eastAsia"/>
                <w:szCs w:val="21"/>
              </w:rPr>
              <w:t>归纳</w:t>
            </w:r>
            <w:r>
              <w:rPr>
                <w:rFonts w:hint="eastAsia"/>
                <w:szCs w:val="21"/>
              </w:rPr>
              <w:t>弧长由圆心角和半径共同决定</w:t>
            </w:r>
            <w:r w:rsidR="008329A1">
              <w:rPr>
                <w:rFonts w:hint="eastAsia"/>
                <w:szCs w:val="21"/>
              </w:rPr>
              <w:t>。</w:t>
            </w:r>
          </w:p>
          <w:p w:rsidR="0081479C" w:rsidRPr="00433EC0" w:rsidRDefault="0081479C" w:rsidP="00953812">
            <w:pPr>
              <w:rPr>
                <w:szCs w:val="21"/>
              </w:rPr>
            </w:pPr>
          </w:p>
          <w:p w:rsidR="00590414" w:rsidRPr="00433EC0" w:rsidRDefault="00CF76B3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板书过程</w:t>
            </w:r>
          </w:p>
          <w:p w:rsidR="0081479C" w:rsidRDefault="0081479C" w:rsidP="00CB1E8C">
            <w:pPr>
              <w:rPr>
                <w:szCs w:val="21"/>
              </w:rPr>
            </w:pPr>
          </w:p>
          <w:p w:rsidR="0081479C" w:rsidRDefault="0081479C" w:rsidP="00CB1E8C">
            <w:pPr>
              <w:rPr>
                <w:szCs w:val="21"/>
              </w:rPr>
            </w:pPr>
          </w:p>
          <w:p w:rsidR="00590414" w:rsidRPr="00433EC0" w:rsidRDefault="00D01E2F" w:rsidP="00CB1E8C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归纳提升从整体到局部、特殊到一般的思想。</w:t>
            </w:r>
          </w:p>
        </w:tc>
      </w:tr>
      <w:tr w:rsidR="00CB1E8C" w:rsidRPr="00433EC0" w:rsidTr="00BD1D2C">
        <w:trPr>
          <w:cantSplit/>
          <w:trHeight w:val="2888"/>
        </w:trPr>
        <w:tc>
          <w:tcPr>
            <w:tcW w:w="540" w:type="dxa"/>
            <w:textDirection w:val="tbRlV"/>
          </w:tcPr>
          <w:p w:rsidR="00CB1E8C" w:rsidRPr="00433EC0" w:rsidRDefault="00CB1E8C" w:rsidP="00430871">
            <w:pPr>
              <w:ind w:left="113" w:right="113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433EC0">
              <w:rPr>
                <w:rFonts w:ascii="宋体" w:hAnsi="宋体" w:hint="eastAsia"/>
                <w:b/>
                <w:bCs/>
                <w:szCs w:val="21"/>
              </w:rPr>
              <w:t>二、 探索扇形面积计算</w:t>
            </w:r>
            <w:r w:rsidR="00430871">
              <w:rPr>
                <w:rFonts w:ascii="宋体" w:hAnsi="宋体" w:hint="eastAsia"/>
                <w:b/>
                <w:bCs/>
                <w:szCs w:val="21"/>
              </w:rPr>
              <w:t>公式</w:t>
            </w:r>
          </w:p>
        </w:tc>
        <w:tc>
          <w:tcPr>
            <w:tcW w:w="5697" w:type="dxa"/>
            <w:gridSpan w:val="3"/>
          </w:tcPr>
          <w:p w:rsidR="00CB1E8C" w:rsidRPr="00433EC0" w:rsidRDefault="00276C57" w:rsidP="00CB1E8C">
            <w:pPr>
              <w:tabs>
                <w:tab w:val="left" w:pos="1095"/>
              </w:tabs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hint="eastAsia"/>
                <w:noProof/>
                <w:szCs w:val="21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210710</wp:posOffset>
                  </wp:positionH>
                  <wp:positionV relativeFrom="paragraph">
                    <wp:posOffset>339559</wp:posOffset>
                  </wp:positionV>
                  <wp:extent cx="2647784" cy="748931"/>
                  <wp:effectExtent l="0" t="0" r="166" b="0"/>
                  <wp:wrapNone/>
                  <wp:docPr id="1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6455" cy="7485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B1E8C" w:rsidRPr="00433EC0">
              <w:rPr>
                <w:rFonts w:hint="eastAsia"/>
                <w:szCs w:val="21"/>
              </w:rPr>
              <w:t>【</w:t>
            </w:r>
            <w:r w:rsidR="00CB1E8C" w:rsidRPr="00433EC0">
              <w:rPr>
                <w:rFonts w:ascii="宋体" w:hAnsi="宋体" w:hint="eastAsia"/>
                <w:b/>
                <w:bCs/>
                <w:szCs w:val="21"/>
              </w:rPr>
              <w:t>问题1</w:t>
            </w:r>
            <w:r w:rsidR="00CB1E8C" w:rsidRPr="00433EC0">
              <w:rPr>
                <w:rFonts w:hint="eastAsia"/>
                <w:szCs w:val="21"/>
              </w:rPr>
              <w:t>】</w:t>
            </w:r>
            <w:r w:rsidR="00B02418">
              <w:rPr>
                <w:rFonts w:ascii="宋体" w:hAnsi="宋体" w:hint="eastAsia"/>
                <w:bCs/>
                <w:szCs w:val="21"/>
              </w:rPr>
              <w:t>请类比</w:t>
            </w:r>
            <w:r w:rsidR="00CB1E8C" w:rsidRPr="00433EC0">
              <w:rPr>
                <w:rFonts w:ascii="宋体" w:hAnsi="宋体" w:hint="eastAsia"/>
                <w:bCs/>
                <w:szCs w:val="21"/>
              </w:rPr>
              <w:t>弧长</w:t>
            </w:r>
            <w:r w:rsidR="00B02418">
              <w:rPr>
                <w:rFonts w:ascii="宋体" w:hAnsi="宋体" w:hint="eastAsia"/>
                <w:bCs/>
                <w:szCs w:val="21"/>
              </w:rPr>
              <w:t>公式</w:t>
            </w:r>
            <w:r w:rsidR="00CB1E8C" w:rsidRPr="00433EC0">
              <w:rPr>
                <w:rFonts w:ascii="宋体" w:hAnsi="宋体" w:hint="eastAsia"/>
                <w:bCs/>
                <w:szCs w:val="21"/>
              </w:rPr>
              <w:t>的探究过程，思考如何计算半径为R的扇形面积公式。</w:t>
            </w:r>
          </w:p>
          <w:p w:rsidR="00276C57" w:rsidRPr="00433EC0" w:rsidRDefault="00276C57" w:rsidP="00CB1E8C">
            <w:pPr>
              <w:tabs>
                <w:tab w:val="left" w:pos="1095"/>
              </w:tabs>
              <w:rPr>
                <w:rFonts w:ascii="宋体" w:hAnsi="宋体"/>
                <w:bCs/>
                <w:szCs w:val="21"/>
              </w:rPr>
            </w:pPr>
          </w:p>
          <w:p w:rsidR="00276C57" w:rsidRPr="00433EC0" w:rsidRDefault="00276C57" w:rsidP="00CB1E8C">
            <w:pPr>
              <w:tabs>
                <w:tab w:val="left" w:pos="1095"/>
              </w:tabs>
              <w:rPr>
                <w:rFonts w:ascii="宋体" w:hAnsi="宋体"/>
                <w:bCs/>
                <w:szCs w:val="21"/>
              </w:rPr>
            </w:pPr>
          </w:p>
          <w:p w:rsidR="00276C57" w:rsidRPr="00433EC0" w:rsidRDefault="00276C57" w:rsidP="00CB1E8C">
            <w:pPr>
              <w:tabs>
                <w:tab w:val="left" w:pos="1095"/>
              </w:tabs>
              <w:rPr>
                <w:rFonts w:ascii="宋体" w:hAnsi="宋体"/>
                <w:bCs/>
                <w:szCs w:val="21"/>
              </w:rPr>
            </w:pPr>
          </w:p>
          <w:p w:rsidR="00CB1E8C" w:rsidRPr="00433EC0" w:rsidRDefault="00CB1E8C" w:rsidP="00CB1E8C">
            <w:pPr>
              <w:rPr>
                <w:szCs w:val="21"/>
              </w:rPr>
            </w:pPr>
          </w:p>
          <w:p w:rsidR="00CB1E8C" w:rsidRPr="00433EC0" w:rsidRDefault="00CB1E8C" w:rsidP="00F31653">
            <w:pPr>
              <w:jc w:val="left"/>
              <w:rPr>
                <w:rFonts w:ascii="宋体" w:hAnsi="宋体"/>
                <w:bCs/>
                <w:szCs w:val="21"/>
                <w:u w:val="single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 xml:space="preserve">归纳：扇形面积公式：若设⊙O半径为R， n°的圆心角的扇形面积的计算公式是S= </w:t>
            </w:r>
            <w:r w:rsidRPr="00433EC0">
              <w:rPr>
                <w:rFonts w:ascii="宋体" w:hAnsi="宋体" w:hint="eastAsia"/>
                <w:bCs/>
                <w:szCs w:val="21"/>
                <w:u w:val="single"/>
              </w:rPr>
              <w:t xml:space="preserve">         </w:t>
            </w:r>
          </w:p>
        </w:tc>
        <w:tc>
          <w:tcPr>
            <w:tcW w:w="1134" w:type="dxa"/>
          </w:tcPr>
          <w:p w:rsidR="00CB1E8C" w:rsidRPr="00433EC0" w:rsidRDefault="00CB1E8C" w:rsidP="00CB1E8C">
            <w:pPr>
              <w:rPr>
                <w:rFonts w:ascii="宋体" w:hAnsi="宋体"/>
                <w:bCs/>
                <w:szCs w:val="21"/>
              </w:rPr>
            </w:pPr>
          </w:p>
          <w:p w:rsidR="00442152" w:rsidRPr="00433EC0" w:rsidRDefault="00442152" w:rsidP="00CB1E8C">
            <w:pPr>
              <w:rPr>
                <w:rFonts w:ascii="宋体" w:hAnsi="宋体"/>
                <w:bCs/>
                <w:szCs w:val="21"/>
              </w:rPr>
            </w:pPr>
          </w:p>
          <w:p w:rsidR="00CB1E8C" w:rsidRPr="00433EC0" w:rsidRDefault="00CB1E8C" w:rsidP="00CB1E8C">
            <w:pPr>
              <w:rPr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独立</w:t>
            </w:r>
            <w:r w:rsidR="00213CE2" w:rsidRPr="00433EC0">
              <w:rPr>
                <w:rFonts w:ascii="宋体" w:hAnsi="宋体" w:hint="eastAsia"/>
                <w:bCs/>
                <w:szCs w:val="21"/>
              </w:rPr>
              <w:t>完成</w:t>
            </w:r>
            <w:r w:rsidRPr="00433EC0">
              <w:rPr>
                <w:rFonts w:ascii="宋体" w:hAnsi="宋体" w:hint="eastAsia"/>
                <w:bCs/>
                <w:szCs w:val="21"/>
              </w:rPr>
              <w:t>，</w:t>
            </w:r>
            <w:r w:rsidR="00213CE2" w:rsidRPr="00433EC0">
              <w:rPr>
                <w:rFonts w:ascii="宋体" w:hAnsi="宋体" w:hint="eastAsia"/>
                <w:bCs/>
                <w:szCs w:val="21"/>
              </w:rPr>
              <w:t>同伴</w:t>
            </w:r>
            <w:r w:rsidRPr="00433EC0">
              <w:rPr>
                <w:rFonts w:ascii="宋体" w:hAnsi="宋体" w:hint="eastAsia"/>
                <w:bCs/>
                <w:szCs w:val="21"/>
              </w:rPr>
              <w:t>讨论</w:t>
            </w:r>
          </w:p>
          <w:p w:rsidR="00CB1E8C" w:rsidRPr="00433EC0" w:rsidRDefault="00CB1E8C" w:rsidP="00953812">
            <w:pPr>
              <w:jc w:val="left"/>
              <w:rPr>
                <w:szCs w:val="21"/>
              </w:rPr>
            </w:pPr>
          </w:p>
        </w:tc>
        <w:tc>
          <w:tcPr>
            <w:tcW w:w="1701" w:type="dxa"/>
          </w:tcPr>
          <w:p w:rsidR="00CB1E8C" w:rsidRPr="00433EC0" w:rsidRDefault="00CB1E8C" w:rsidP="00953812">
            <w:pPr>
              <w:rPr>
                <w:szCs w:val="21"/>
              </w:rPr>
            </w:pPr>
          </w:p>
          <w:p w:rsidR="00442152" w:rsidRPr="00433EC0" w:rsidRDefault="00442152" w:rsidP="00953812">
            <w:pPr>
              <w:rPr>
                <w:szCs w:val="21"/>
              </w:rPr>
            </w:pPr>
          </w:p>
          <w:p w:rsidR="00CB1E8C" w:rsidRPr="00433EC0" w:rsidRDefault="00CB1E8C" w:rsidP="00CB1E8C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点评，归纳公式</w:t>
            </w:r>
          </w:p>
          <w:p w:rsidR="00CB1E8C" w:rsidRPr="00433EC0" w:rsidRDefault="00CB1E8C" w:rsidP="00953812">
            <w:pPr>
              <w:rPr>
                <w:szCs w:val="21"/>
              </w:rPr>
            </w:pPr>
          </w:p>
        </w:tc>
      </w:tr>
      <w:tr w:rsidR="00590414" w:rsidRPr="00433EC0" w:rsidTr="00433EC0">
        <w:trPr>
          <w:cantSplit/>
          <w:trHeight w:val="3251"/>
        </w:trPr>
        <w:tc>
          <w:tcPr>
            <w:tcW w:w="540" w:type="dxa"/>
            <w:textDirection w:val="tbRlV"/>
          </w:tcPr>
          <w:p w:rsidR="00590414" w:rsidRPr="00433EC0" w:rsidRDefault="00590414" w:rsidP="00953812">
            <w:pPr>
              <w:ind w:left="113" w:right="113"/>
              <w:rPr>
                <w:szCs w:val="21"/>
              </w:rPr>
            </w:pPr>
          </w:p>
        </w:tc>
        <w:tc>
          <w:tcPr>
            <w:tcW w:w="5697" w:type="dxa"/>
            <w:gridSpan w:val="3"/>
          </w:tcPr>
          <w:p w:rsidR="003D3D64" w:rsidRPr="00433EC0" w:rsidRDefault="003D3D64" w:rsidP="003D3D64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hint="eastAsia"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2</w:t>
            </w:r>
            <w:r w:rsidRPr="00433EC0">
              <w:rPr>
                <w:rFonts w:hint="eastAsia"/>
                <w:szCs w:val="21"/>
              </w:rPr>
              <w:t>】</w:t>
            </w:r>
          </w:p>
          <w:p w:rsidR="00E74BA3" w:rsidRDefault="00E74BA3" w:rsidP="00E74BA3">
            <w:pPr>
              <w:jc w:val="left"/>
              <w:rPr>
                <w:rFonts w:ascii="宋体" w:hAnsi="宋体"/>
                <w:bCs/>
                <w:szCs w:val="21"/>
              </w:rPr>
            </w:pPr>
            <w:r w:rsidRPr="00E74BA3">
              <w:rPr>
                <w:rFonts w:ascii="宋体" w:hAnsi="宋体" w:hint="eastAsia"/>
                <w:bCs/>
                <w:szCs w:val="21"/>
              </w:rPr>
              <w:t xml:space="preserve">当R为常数时，S= </w:t>
            </w:r>
            <w:r>
              <w:rPr>
                <w:rFonts w:ascii="宋体" w:hAnsi="宋体" w:hint="eastAsia"/>
                <w:bCs/>
                <w:szCs w:val="21"/>
                <w:u w:val="single"/>
              </w:rPr>
              <w:t xml:space="preserve">     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   </w:t>
            </w:r>
            <w:r w:rsidRPr="00E74BA3">
              <w:rPr>
                <w:rFonts w:ascii="宋体" w:hAnsi="宋体" w:hint="eastAsia"/>
                <w:bCs/>
                <w:szCs w:val="21"/>
              </w:rPr>
              <w:t xml:space="preserve"> ，则 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  </w:t>
            </w:r>
            <w:r w:rsidRPr="00E74BA3">
              <w:rPr>
                <w:rFonts w:ascii="宋体" w:hAnsi="宋体" w:hint="eastAsia"/>
                <w:bCs/>
                <w:szCs w:val="21"/>
              </w:rPr>
              <w:t xml:space="preserve"> 是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   </w:t>
            </w:r>
            <w:r w:rsidRPr="00E74BA3">
              <w:rPr>
                <w:rFonts w:ascii="宋体" w:hAnsi="宋体" w:hint="eastAsia"/>
                <w:bCs/>
                <w:szCs w:val="21"/>
              </w:rPr>
              <w:t>的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 w:rsidRPr="00E74BA3">
              <w:rPr>
                <w:rFonts w:ascii="宋体" w:hAnsi="宋体" w:hint="eastAsia"/>
                <w:bCs/>
                <w:szCs w:val="21"/>
              </w:rPr>
              <w:t>函数。</w:t>
            </w:r>
          </w:p>
          <w:p w:rsidR="001C07A7" w:rsidRPr="001C07A7" w:rsidRDefault="001C07A7" w:rsidP="00E74BA3">
            <w:pPr>
              <w:jc w:val="left"/>
              <w:rPr>
                <w:rFonts w:ascii="宋体" w:hAnsi="宋体"/>
                <w:bCs/>
                <w:szCs w:val="21"/>
              </w:rPr>
            </w:pPr>
          </w:p>
          <w:p w:rsidR="00E74BA3" w:rsidRPr="00E74BA3" w:rsidRDefault="00E74BA3" w:rsidP="00E74BA3">
            <w:pPr>
              <w:jc w:val="left"/>
              <w:rPr>
                <w:rFonts w:ascii="宋体" w:hAnsi="宋体"/>
                <w:bCs/>
                <w:szCs w:val="21"/>
              </w:rPr>
            </w:pPr>
            <w:r w:rsidRPr="00E74BA3">
              <w:rPr>
                <w:rFonts w:ascii="宋体" w:hAnsi="宋体" w:hint="eastAsia"/>
                <w:bCs/>
                <w:szCs w:val="21"/>
              </w:rPr>
              <w:t>当</w:t>
            </w:r>
            <w:r>
              <w:rPr>
                <w:rFonts w:ascii="宋体" w:hAnsi="宋体" w:hint="eastAsia"/>
                <w:bCs/>
                <w:szCs w:val="21"/>
              </w:rPr>
              <w:t>n</w:t>
            </w:r>
            <w:r w:rsidRPr="00E74BA3">
              <w:rPr>
                <w:rFonts w:ascii="宋体" w:hAnsi="宋体" w:hint="eastAsia"/>
                <w:bCs/>
                <w:szCs w:val="21"/>
              </w:rPr>
              <w:t xml:space="preserve">为常数时，S= </w:t>
            </w:r>
            <w:r>
              <w:rPr>
                <w:rFonts w:ascii="宋体" w:hAnsi="宋体" w:hint="eastAsia"/>
                <w:bCs/>
                <w:szCs w:val="21"/>
                <w:u w:val="single"/>
              </w:rPr>
              <w:t xml:space="preserve">     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   </w:t>
            </w:r>
            <w:r w:rsidRPr="00E74BA3">
              <w:rPr>
                <w:rFonts w:ascii="宋体" w:hAnsi="宋体" w:hint="eastAsia"/>
                <w:bCs/>
                <w:szCs w:val="21"/>
              </w:rPr>
              <w:t xml:space="preserve"> ，则 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  </w:t>
            </w:r>
            <w:r w:rsidRPr="00E74BA3">
              <w:rPr>
                <w:rFonts w:ascii="宋体" w:hAnsi="宋体" w:hint="eastAsia"/>
                <w:bCs/>
                <w:szCs w:val="21"/>
              </w:rPr>
              <w:t xml:space="preserve"> 是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   </w:t>
            </w:r>
            <w:r w:rsidRPr="00E74BA3">
              <w:rPr>
                <w:rFonts w:ascii="宋体" w:hAnsi="宋体" w:hint="eastAsia"/>
                <w:bCs/>
                <w:szCs w:val="21"/>
              </w:rPr>
              <w:t>的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 w:rsidRPr="00E74BA3">
              <w:rPr>
                <w:rFonts w:ascii="宋体" w:hAnsi="宋体" w:hint="eastAsia"/>
                <w:bCs/>
                <w:szCs w:val="21"/>
                <w:u w:val="single"/>
              </w:rPr>
              <w:t xml:space="preserve">  </w:t>
            </w:r>
            <w:r w:rsidRPr="00E74BA3">
              <w:rPr>
                <w:rFonts w:ascii="宋体" w:hAnsi="宋体" w:hint="eastAsia"/>
                <w:bCs/>
                <w:szCs w:val="21"/>
              </w:rPr>
              <w:t>函数。</w:t>
            </w:r>
          </w:p>
          <w:p w:rsidR="0032770C" w:rsidRPr="00E74BA3" w:rsidRDefault="0032770C" w:rsidP="0032770C">
            <w:pPr>
              <w:jc w:val="left"/>
              <w:rPr>
                <w:rFonts w:ascii="宋体" w:hAnsi="宋体"/>
                <w:bCs/>
                <w:szCs w:val="21"/>
              </w:rPr>
            </w:pPr>
          </w:p>
          <w:p w:rsidR="00D41E88" w:rsidRPr="00433EC0" w:rsidRDefault="00D41E88" w:rsidP="00D41E88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hint="eastAsia"/>
                <w:szCs w:val="21"/>
              </w:rPr>
              <w:t>【</w:t>
            </w:r>
            <w:r w:rsidRPr="00433EC0">
              <w:rPr>
                <w:rFonts w:ascii="宋体" w:hAnsi="宋体" w:hint="eastAsia"/>
                <w:b/>
                <w:bCs/>
                <w:szCs w:val="21"/>
              </w:rPr>
              <w:t>问题3</w:t>
            </w:r>
            <w:r w:rsidRPr="00433EC0">
              <w:rPr>
                <w:rFonts w:hint="eastAsia"/>
                <w:szCs w:val="21"/>
              </w:rPr>
              <w:t>】</w:t>
            </w:r>
          </w:p>
          <w:p w:rsidR="00D41E88" w:rsidRPr="00433EC0" w:rsidRDefault="00F31653" w:rsidP="00F31653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（1）</w:t>
            </w:r>
            <w:r w:rsidR="00D41E88" w:rsidRPr="00433EC0">
              <w:rPr>
                <w:rFonts w:ascii="宋体" w:hAnsi="宋体" w:hint="eastAsia"/>
                <w:bCs/>
                <w:szCs w:val="21"/>
              </w:rPr>
              <w:t>已知扇形的圆心角为120°，半径为2，求这个扇形的面积</w:t>
            </w:r>
            <w:r w:rsidR="003B2B59" w:rsidRPr="00433EC0">
              <w:rPr>
                <w:rFonts w:ascii="宋体" w:hAnsi="宋体" w:hint="eastAsia"/>
                <w:bCs/>
                <w:szCs w:val="21"/>
              </w:rPr>
              <w:t>．</w:t>
            </w:r>
          </w:p>
          <w:p w:rsidR="00BD1D2C" w:rsidRPr="00BD1D2C" w:rsidRDefault="00BD1D2C" w:rsidP="00BD1D2C">
            <w:pPr>
              <w:jc w:val="left"/>
              <w:rPr>
                <w:rFonts w:ascii="宋体" w:hAnsi="宋体"/>
                <w:bCs/>
                <w:szCs w:val="21"/>
              </w:rPr>
            </w:pPr>
          </w:p>
          <w:p w:rsidR="00D41E88" w:rsidRPr="00433EC0" w:rsidRDefault="00D41E88" w:rsidP="00D41E88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（2）已知扇形的圆心角为30゜，面积为2π，求这个扇形的半径R．</w:t>
            </w:r>
          </w:p>
          <w:p w:rsidR="00D41E88" w:rsidRPr="00433EC0" w:rsidRDefault="00D41E88" w:rsidP="00D41E88">
            <w:pPr>
              <w:jc w:val="left"/>
              <w:rPr>
                <w:rFonts w:ascii="宋体" w:hAnsi="宋体"/>
                <w:bCs/>
                <w:szCs w:val="21"/>
              </w:rPr>
            </w:pPr>
          </w:p>
          <w:p w:rsidR="00D41E88" w:rsidRPr="00433EC0" w:rsidRDefault="00D41E88" w:rsidP="00D41E88">
            <w:pPr>
              <w:jc w:val="left"/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（3）已知扇形的半径为30，弧长为20π，求这个扇形的面积．</w:t>
            </w:r>
          </w:p>
          <w:p w:rsidR="00442152" w:rsidRPr="00433EC0" w:rsidRDefault="00442152" w:rsidP="00F31653">
            <w:pPr>
              <w:jc w:val="left"/>
              <w:rPr>
                <w:szCs w:val="21"/>
              </w:rPr>
            </w:pPr>
          </w:p>
        </w:tc>
        <w:tc>
          <w:tcPr>
            <w:tcW w:w="1134" w:type="dxa"/>
          </w:tcPr>
          <w:p w:rsidR="001C07A7" w:rsidRDefault="001C07A7" w:rsidP="00F521E2">
            <w:pPr>
              <w:rPr>
                <w:rFonts w:ascii="宋体" w:hAnsi="宋体"/>
                <w:bCs/>
                <w:szCs w:val="21"/>
              </w:rPr>
            </w:pPr>
          </w:p>
          <w:p w:rsidR="00F31653" w:rsidRPr="00433EC0" w:rsidRDefault="0032770C" w:rsidP="00F521E2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独立完成，同伴说一说</w:t>
            </w:r>
          </w:p>
          <w:p w:rsidR="0032770C" w:rsidRPr="00433EC0" w:rsidRDefault="0032770C" w:rsidP="00F521E2">
            <w:pPr>
              <w:rPr>
                <w:rFonts w:ascii="宋体" w:hAnsi="宋体"/>
                <w:bCs/>
                <w:szCs w:val="21"/>
              </w:rPr>
            </w:pPr>
          </w:p>
          <w:p w:rsidR="0032770C" w:rsidRDefault="0032770C" w:rsidP="00F521E2">
            <w:pPr>
              <w:rPr>
                <w:rFonts w:ascii="宋体" w:hAnsi="宋体"/>
                <w:bCs/>
                <w:szCs w:val="21"/>
              </w:rPr>
            </w:pPr>
          </w:p>
          <w:p w:rsidR="00794E21" w:rsidRPr="00433EC0" w:rsidRDefault="00794E21" w:rsidP="00F521E2">
            <w:pPr>
              <w:rPr>
                <w:rFonts w:ascii="宋体" w:hAnsi="宋体"/>
                <w:bCs/>
                <w:szCs w:val="21"/>
              </w:rPr>
            </w:pPr>
          </w:p>
          <w:p w:rsidR="00794E21" w:rsidRPr="00433EC0" w:rsidRDefault="00794E21" w:rsidP="00F521E2">
            <w:pPr>
              <w:rPr>
                <w:rFonts w:ascii="宋体" w:hAnsi="宋体"/>
                <w:bCs/>
                <w:szCs w:val="21"/>
              </w:rPr>
            </w:pPr>
          </w:p>
          <w:p w:rsidR="00330288" w:rsidRDefault="00D41E88" w:rsidP="00794E21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独立完成，同伴互纠</w:t>
            </w:r>
          </w:p>
          <w:p w:rsidR="00794E21" w:rsidRDefault="00794E21" w:rsidP="00794E21">
            <w:pPr>
              <w:rPr>
                <w:rFonts w:ascii="宋体" w:hAnsi="宋体"/>
                <w:bCs/>
                <w:szCs w:val="21"/>
              </w:rPr>
            </w:pPr>
          </w:p>
          <w:p w:rsidR="00794E21" w:rsidRDefault="00794E21" w:rsidP="00794E21">
            <w:pPr>
              <w:rPr>
                <w:rFonts w:ascii="宋体" w:hAnsi="宋体"/>
                <w:bCs/>
                <w:szCs w:val="21"/>
              </w:rPr>
            </w:pPr>
          </w:p>
          <w:p w:rsidR="00794E21" w:rsidRDefault="00794E21" w:rsidP="00794E21">
            <w:pPr>
              <w:rPr>
                <w:rFonts w:ascii="宋体" w:hAnsi="宋体"/>
                <w:bCs/>
                <w:szCs w:val="21"/>
              </w:rPr>
            </w:pPr>
          </w:p>
          <w:p w:rsidR="00794E21" w:rsidRPr="00433EC0" w:rsidRDefault="00794E21" w:rsidP="00794E21">
            <w:pPr>
              <w:rPr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独立完成</w:t>
            </w:r>
          </w:p>
        </w:tc>
        <w:tc>
          <w:tcPr>
            <w:tcW w:w="1701" w:type="dxa"/>
          </w:tcPr>
          <w:p w:rsidR="00F31653" w:rsidRPr="00433EC0" w:rsidRDefault="00F31653" w:rsidP="00953812">
            <w:pPr>
              <w:rPr>
                <w:szCs w:val="21"/>
              </w:rPr>
            </w:pPr>
          </w:p>
          <w:p w:rsidR="0032770C" w:rsidRPr="00433EC0" w:rsidRDefault="001C07A7" w:rsidP="0095381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教师点评</w:t>
            </w:r>
          </w:p>
          <w:p w:rsidR="00F31653" w:rsidRPr="00433EC0" w:rsidRDefault="00F31653" w:rsidP="00953812">
            <w:pPr>
              <w:rPr>
                <w:szCs w:val="21"/>
              </w:rPr>
            </w:pPr>
          </w:p>
          <w:p w:rsidR="00330288" w:rsidRPr="00433EC0" w:rsidRDefault="00330288" w:rsidP="00953812">
            <w:pPr>
              <w:rPr>
                <w:szCs w:val="21"/>
              </w:rPr>
            </w:pPr>
          </w:p>
          <w:p w:rsidR="0032770C" w:rsidRPr="00433EC0" w:rsidRDefault="0032770C" w:rsidP="00953812">
            <w:pPr>
              <w:rPr>
                <w:szCs w:val="21"/>
              </w:rPr>
            </w:pPr>
          </w:p>
          <w:p w:rsidR="0032770C" w:rsidRDefault="0032770C" w:rsidP="00953812">
            <w:pPr>
              <w:rPr>
                <w:szCs w:val="21"/>
              </w:rPr>
            </w:pPr>
          </w:p>
          <w:p w:rsidR="00794E21" w:rsidRDefault="00794E21" w:rsidP="00953812">
            <w:pPr>
              <w:rPr>
                <w:szCs w:val="21"/>
              </w:rPr>
            </w:pPr>
          </w:p>
          <w:p w:rsidR="00794E21" w:rsidRPr="00433EC0" w:rsidRDefault="00794E21" w:rsidP="00953812">
            <w:pPr>
              <w:rPr>
                <w:szCs w:val="21"/>
              </w:rPr>
            </w:pPr>
          </w:p>
          <w:p w:rsidR="00330288" w:rsidRPr="00433EC0" w:rsidRDefault="00330288" w:rsidP="00953812">
            <w:pPr>
              <w:rPr>
                <w:rFonts w:ascii="宋体" w:hAnsi="宋体"/>
                <w:bCs/>
                <w:szCs w:val="21"/>
              </w:rPr>
            </w:pPr>
            <w:r w:rsidRPr="00433EC0">
              <w:rPr>
                <w:rFonts w:ascii="宋体" w:hAnsi="宋体" w:hint="eastAsia"/>
                <w:bCs/>
                <w:szCs w:val="21"/>
              </w:rPr>
              <w:t>教师巡视，寻找典型</w:t>
            </w:r>
          </w:p>
          <w:p w:rsidR="00EE6933" w:rsidRPr="00433EC0" w:rsidRDefault="00EE6933" w:rsidP="00953812">
            <w:pPr>
              <w:rPr>
                <w:szCs w:val="21"/>
              </w:rPr>
            </w:pPr>
          </w:p>
          <w:p w:rsidR="00EE6933" w:rsidRPr="00433EC0" w:rsidRDefault="00EE6933" w:rsidP="00953812">
            <w:pPr>
              <w:rPr>
                <w:szCs w:val="21"/>
              </w:rPr>
            </w:pPr>
          </w:p>
          <w:p w:rsidR="00EE6933" w:rsidRPr="00433EC0" w:rsidRDefault="00EE6933" w:rsidP="00953812">
            <w:pPr>
              <w:rPr>
                <w:szCs w:val="21"/>
              </w:rPr>
            </w:pPr>
          </w:p>
          <w:p w:rsidR="00F31653" w:rsidRPr="00433EC0" w:rsidRDefault="00F31653" w:rsidP="00953812">
            <w:pPr>
              <w:rPr>
                <w:szCs w:val="21"/>
              </w:rPr>
            </w:pPr>
          </w:p>
          <w:p w:rsidR="00EE6933" w:rsidRPr="00433EC0" w:rsidRDefault="00EE6933" w:rsidP="005D6D9D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引导分析</w:t>
            </w:r>
            <w:r w:rsidR="00F14EE3" w:rsidRPr="00433EC0">
              <w:rPr>
                <w:rFonts w:hint="eastAsia"/>
                <w:szCs w:val="21"/>
              </w:rPr>
              <w:t>，</w:t>
            </w:r>
            <w:r w:rsidR="005D6D9D" w:rsidRPr="00433EC0">
              <w:rPr>
                <w:rFonts w:hint="eastAsia"/>
                <w:szCs w:val="21"/>
              </w:rPr>
              <w:t>得出公式</w:t>
            </w:r>
            <w:r w:rsidR="00F14EE3" w:rsidRPr="00433EC0">
              <w:rPr>
                <w:position w:val="-24"/>
                <w:szCs w:val="21"/>
              </w:rPr>
              <w:object w:dxaOrig="1180" w:dyaOrig="620">
                <v:shape id="_x0000_i1031" type="#_x0000_t75" style="width:49.5pt;height:25.5pt" o:ole="">
                  <v:imagedata r:id="rId16" o:title=""/>
                </v:shape>
                <o:OLEObject Type="Embed" ProgID="Equation.3" ShapeID="_x0000_i1031" DrawAspect="Content" ObjectID="_1601903379" r:id="rId17"/>
              </w:object>
            </w:r>
          </w:p>
        </w:tc>
      </w:tr>
      <w:tr w:rsidR="00590414" w:rsidRPr="00433EC0" w:rsidTr="00433EC0">
        <w:trPr>
          <w:cantSplit/>
          <w:trHeight w:val="195"/>
        </w:trPr>
        <w:tc>
          <w:tcPr>
            <w:tcW w:w="540" w:type="dxa"/>
            <w:textDirection w:val="tbRlV"/>
          </w:tcPr>
          <w:p w:rsidR="006A5782" w:rsidRPr="00433EC0" w:rsidRDefault="006A5782" w:rsidP="00433EC0">
            <w:pPr>
              <w:ind w:firstLineChars="98" w:firstLine="207"/>
              <w:jc w:val="left"/>
              <w:rPr>
                <w:rFonts w:ascii="宋体" w:hAnsi="宋体"/>
                <w:b/>
                <w:bCs/>
                <w:szCs w:val="21"/>
              </w:rPr>
            </w:pPr>
            <w:r w:rsidRPr="00433EC0">
              <w:rPr>
                <w:rFonts w:ascii="宋体" w:hAnsi="宋体" w:hint="eastAsia"/>
                <w:b/>
                <w:bCs/>
                <w:szCs w:val="21"/>
              </w:rPr>
              <w:t xml:space="preserve">                  三、</w:t>
            </w:r>
            <w:r w:rsidR="00284B9C" w:rsidRPr="00433EC0">
              <w:rPr>
                <w:rFonts w:ascii="宋体" w:hAnsi="宋体" w:hint="eastAsia"/>
                <w:b/>
                <w:bCs/>
                <w:szCs w:val="21"/>
              </w:rPr>
              <w:t>课堂小结</w:t>
            </w:r>
          </w:p>
          <w:p w:rsidR="00590414" w:rsidRPr="00433EC0" w:rsidRDefault="00590414" w:rsidP="00953812">
            <w:pPr>
              <w:ind w:left="113" w:right="113"/>
              <w:rPr>
                <w:rFonts w:ascii="宋体" w:hAnsi="宋体"/>
                <w:b/>
                <w:bCs/>
                <w:szCs w:val="21"/>
              </w:rPr>
            </w:pPr>
          </w:p>
        </w:tc>
        <w:tc>
          <w:tcPr>
            <w:tcW w:w="5697" w:type="dxa"/>
            <w:gridSpan w:val="3"/>
          </w:tcPr>
          <w:p w:rsidR="00284B9C" w:rsidRPr="00433EC0" w:rsidRDefault="00284B9C" w:rsidP="00284B9C">
            <w:pPr>
              <w:spacing w:line="360" w:lineRule="auto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1.</w:t>
            </w:r>
            <w:r w:rsidRPr="00433EC0">
              <w:rPr>
                <w:rFonts w:hint="eastAsia"/>
                <w:szCs w:val="21"/>
              </w:rPr>
              <w:t>从圆的周长研究了弧长公式，利用类比的方法从圆的面积研究了扇形的面积公式。</w:t>
            </w:r>
          </w:p>
          <w:p w:rsidR="00284B9C" w:rsidRPr="00433EC0" w:rsidRDefault="00284B9C" w:rsidP="00284B9C">
            <w:pPr>
              <w:spacing w:line="360" w:lineRule="auto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2.</w:t>
            </w:r>
            <w:r w:rsidRPr="00433EC0">
              <w:rPr>
                <w:rFonts w:hint="eastAsia"/>
                <w:szCs w:val="21"/>
              </w:rPr>
              <w:t>体现了从整体到局部，特殊到一般的研究方法。</w:t>
            </w:r>
          </w:p>
          <w:p w:rsidR="008F74B7" w:rsidRPr="00433EC0" w:rsidRDefault="00284B9C" w:rsidP="008F74B7">
            <w:pPr>
              <w:spacing w:line="360" w:lineRule="auto"/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3.</w:t>
            </w:r>
            <w:r w:rsidRPr="00433EC0">
              <w:rPr>
                <w:rFonts w:hint="eastAsia"/>
                <w:szCs w:val="21"/>
              </w:rPr>
              <w:t>拓展</w:t>
            </w:r>
            <w:r w:rsidRPr="00433EC0">
              <w:rPr>
                <w:rFonts w:hint="eastAsia"/>
                <w:szCs w:val="21"/>
              </w:rPr>
              <w:t>1:</w:t>
            </w:r>
            <w:r w:rsidR="008F74B7" w:rsidRPr="00433EC0">
              <w:rPr>
                <w:rFonts w:ascii="Arial" w:hAnsi="Arial" w:cs="Arial"/>
                <w:szCs w:val="21"/>
              </w:rPr>
              <w:t>如图，</w:t>
            </w:r>
            <w:r w:rsidR="008F74B7" w:rsidRPr="00433EC0">
              <w:rPr>
                <w:rFonts w:ascii="Arial" w:hAnsi="Arial" w:cs="Arial"/>
                <w:szCs w:val="21"/>
              </w:rPr>
              <w:t>OA</w:t>
            </w:r>
            <w:r w:rsidR="008F74B7" w:rsidRPr="00433EC0">
              <w:rPr>
                <w:rFonts w:ascii="Arial" w:hAnsi="Arial" w:cs="Arial"/>
                <w:szCs w:val="21"/>
              </w:rPr>
              <w:t>、</w:t>
            </w:r>
            <w:r w:rsidR="008F74B7" w:rsidRPr="00433EC0">
              <w:rPr>
                <w:rFonts w:ascii="Arial" w:hAnsi="Arial" w:cs="Arial"/>
                <w:szCs w:val="21"/>
              </w:rPr>
              <w:t>OB</w:t>
            </w:r>
            <w:r w:rsidR="008F74B7" w:rsidRPr="00433EC0">
              <w:rPr>
                <w:rFonts w:ascii="Arial" w:hAnsi="Arial" w:cs="Arial"/>
                <w:szCs w:val="21"/>
              </w:rPr>
              <w:t>是</w:t>
            </w:r>
            <w:r w:rsidR="008F74B7" w:rsidRPr="00433EC0">
              <w:rPr>
                <w:rFonts w:ascii="宋体" w:hAnsi="宋体" w:hint="eastAsia"/>
                <w:szCs w:val="21"/>
              </w:rPr>
              <w:t>⊙</w:t>
            </w:r>
            <w:r w:rsidR="008F74B7" w:rsidRPr="00433EC0">
              <w:rPr>
                <w:rFonts w:ascii="Arial" w:hAnsi="Arial" w:cs="Arial"/>
                <w:szCs w:val="21"/>
              </w:rPr>
              <w:t>O</w:t>
            </w:r>
            <w:r w:rsidR="008F74B7" w:rsidRPr="00433EC0">
              <w:rPr>
                <w:rFonts w:ascii="Arial" w:hAnsi="Arial" w:cs="Arial"/>
                <w:szCs w:val="21"/>
              </w:rPr>
              <w:t>的两条半径，以</w:t>
            </w:r>
            <w:r w:rsidR="008F74B7" w:rsidRPr="00433EC0">
              <w:rPr>
                <w:rFonts w:ascii="Arial" w:hAnsi="Arial" w:cs="Arial"/>
                <w:szCs w:val="21"/>
              </w:rPr>
              <w:t>OA</w:t>
            </w:r>
            <w:r w:rsidR="008F74B7" w:rsidRPr="00433EC0">
              <w:rPr>
                <w:rFonts w:ascii="Arial" w:hAnsi="Arial" w:cs="Arial"/>
                <w:szCs w:val="21"/>
              </w:rPr>
              <w:t>为直径的</w:t>
            </w:r>
            <w:r w:rsidR="008F74B7" w:rsidRPr="00433EC0">
              <w:rPr>
                <w:rFonts w:ascii="宋体" w:hAnsi="宋体" w:hint="eastAsia"/>
                <w:szCs w:val="21"/>
              </w:rPr>
              <w:t>⊙</w:t>
            </w:r>
            <w:r w:rsidR="008F74B7" w:rsidRPr="00433EC0">
              <w:rPr>
                <w:rFonts w:ascii="Arial" w:hAnsi="Arial" w:cs="Arial"/>
                <w:szCs w:val="21"/>
              </w:rPr>
              <w:t>O</w:t>
            </w:r>
            <w:r w:rsidR="008F74B7" w:rsidRPr="00433EC0">
              <w:rPr>
                <w:rFonts w:ascii="Arial" w:hAnsi="Arial" w:cs="Arial"/>
                <w:szCs w:val="21"/>
                <w:vertAlign w:val="subscript"/>
              </w:rPr>
              <w:t>1</w:t>
            </w:r>
            <w:r w:rsidR="008F74B7" w:rsidRPr="00433EC0">
              <w:rPr>
                <w:rFonts w:ascii="Arial" w:hAnsi="Arial" w:cs="Arial"/>
                <w:szCs w:val="21"/>
              </w:rPr>
              <w:t>交</w:t>
            </w:r>
            <w:r w:rsidR="008F74B7" w:rsidRPr="00433EC0">
              <w:rPr>
                <w:rFonts w:ascii="Arial" w:hAnsi="Arial" w:cs="Arial"/>
                <w:szCs w:val="21"/>
              </w:rPr>
              <w:t>OB</w:t>
            </w:r>
            <w:r w:rsidR="008F74B7" w:rsidRPr="00433EC0">
              <w:rPr>
                <w:rFonts w:ascii="Arial" w:hAnsi="Arial" w:cs="Arial"/>
                <w:szCs w:val="21"/>
              </w:rPr>
              <w:t>于点</w:t>
            </w:r>
            <w:r w:rsidR="008F74B7" w:rsidRPr="00433EC0">
              <w:rPr>
                <w:rFonts w:ascii="Arial" w:hAnsi="Arial" w:cs="Arial"/>
                <w:szCs w:val="21"/>
              </w:rPr>
              <w:t>C.</w:t>
            </w:r>
            <w:r w:rsidR="008411CB" w:rsidRPr="009A6340">
              <w:rPr>
                <w:color w:val="000000"/>
                <w:sz w:val="24"/>
              </w:rPr>
              <w:t xml:space="preserve"> </w:t>
            </w:r>
            <w:r w:rsidR="00DA6D14" w:rsidRPr="009A6340">
              <w:rPr>
                <w:color w:val="000000"/>
                <w:sz w:val="24"/>
              </w:rPr>
              <w:fldChar w:fldCharType="begin"/>
            </w:r>
            <w:r w:rsidR="008411CB" w:rsidRPr="009A6340">
              <w:rPr>
                <w:color w:val="000000"/>
                <w:sz w:val="24"/>
              </w:rPr>
              <w:instrText xml:space="preserve"> eq \o(\s\up 6(</w:instrText>
            </w:r>
            <w:r w:rsidR="008411CB" w:rsidRPr="009A6340">
              <w:rPr>
                <w:rFonts w:hAnsi="宋体"/>
                <w:color w:val="000000"/>
                <w:w w:val="150"/>
                <w:sz w:val="24"/>
              </w:rPr>
              <w:instrText>⌒</w:instrText>
            </w:r>
            <w:r w:rsidR="008411CB" w:rsidRPr="009A6340">
              <w:rPr>
                <w:color w:val="000000"/>
                <w:sz w:val="24"/>
              </w:rPr>
              <w:instrText>),</w:instrText>
            </w:r>
            <w:r w:rsidR="008411CB" w:rsidRPr="009A6340">
              <w:rPr>
                <w:rFonts w:hint="eastAsia"/>
                <w:i/>
                <w:color w:val="000000"/>
                <w:sz w:val="24"/>
              </w:rPr>
              <w:instrText>AB</w:instrText>
            </w:r>
            <w:r w:rsidR="008411CB" w:rsidRPr="009A6340">
              <w:rPr>
                <w:color w:val="000000"/>
                <w:sz w:val="24"/>
              </w:rPr>
              <w:instrText>)</w:instrText>
            </w:r>
            <w:r w:rsidR="00DA6D14" w:rsidRPr="009A6340">
              <w:rPr>
                <w:color w:val="000000"/>
                <w:sz w:val="24"/>
              </w:rPr>
              <w:fldChar w:fldCharType="end"/>
            </w:r>
            <w:r w:rsidR="008411CB" w:rsidRPr="009A6340">
              <w:rPr>
                <w:rFonts w:ascii="Arial" w:hAnsi="Arial" w:cs="Arial"/>
                <w:sz w:val="24"/>
              </w:rPr>
              <w:t>与</w:t>
            </w:r>
            <w:r w:rsidR="008411CB" w:rsidRPr="009A6340">
              <w:rPr>
                <w:rStyle w:val="math"/>
                <w:rFonts w:ascii="Arial" w:hAnsi="Arial" w:cs="Arial"/>
                <w:sz w:val="24"/>
              </w:rPr>
              <w:t xml:space="preserve"> </w:t>
            </w:r>
            <w:r w:rsidR="00DA6D14" w:rsidRPr="009A6340">
              <w:rPr>
                <w:color w:val="000000"/>
                <w:sz w:val="24"/>
              </w:rPr>
              <w:fldChar w:fldCharType="begin"/>
            </w:r>
            <w:r w:rsidR="008411CB" w:rsidRPr="009A6340">
              <w:rPr>
                <w:color w:val="000000"/>
                <w:sz w:val="24"/>
              </w:rPr>
              <w:instrText xml:space="preserve"> eq \o(\s\up 6(</w:instrText>
            </w:r>
            <w:r w:rsidR="008411CB" w:rsidRPr="009A6340">
              <w:rPr>
                <w:rFonts w:hAnsi="宋体"/>
                <w:color w:val="000000"/>
                <w:w w:val="150"/>
                <w:sz w:val="24"/>
              </w:rPr>
              <w:instrText>⌒</w:instrText>
            </w:r>
            <w:r w:rsidR="008411CB" w:rsidRPr="009A6340">
              <w:rPr>
                <w:color w:val="000000"/>
                <w:sz w:val="24"/>
              </w:rPr>
              <w:instrText>),</w:instrText>
            </w:r>
            <w:r w:rsidR="008411CB" w:rsidRPr="009A6340">
              <w:rPr>
                <w:rFonts w:hint="eastAsia"/>
                <w:i/>
                <w:color w:val="000000"/>
                <w:sz w:val="24"/>
              </w:rPr>
              <w:instrText>AC</w:instrText>
            </w:r>
            <w:r w:rsidR="008411CB" w:rsidRPr="009A6340">
              <w:rPr>
                <w:color w:val="000000"/>
                <w:sz w:val="24"/>
              </w:rPr>
              <w:instrText>)</w:instrText>
            </w:r>
            <w:r w:rsidR="00DA6D14" w:rsidRPr="009A6340">
              <w:rPr>
                <w:color w:val="000000"/>
                <w:sz w:val="24"/>
              </w:rPr>
              <w:fldChar w:fldCharType="end"/>
            </w:r>
            <w:r w:rsidR="008F74B7" w:rsidRPr="00433EC0">
              <w:rPr>
                <w:rStyle w:val="math"/>
                <w:rFonts w:ascii="Arial" w:hAnsi="Arial" w:cs="Arial"/>
                <w:szCs w:val="21"/>
              </w:rPr>
              <w:t xml:space="preserve"> </w:t>
            </w:r>
            <w:r w:rsidR="008F74B7" w:rsidRPr="00433EC0">
              <w:rPr>
                <w:rFonts w:ascii="Arial" w:hAnsi="Arial" w:cs="Arial"/>
                <w:szCs w:val="21"/>
              </w:rPr>
              <w:t>的长相等吗？为什么？</w:t>
            </w:r>
          </w:p>
          <w:p w:rsidR="008F74B7" w:rsidRPr="00433EC0" w:rsidRDefault="008F74B7" w:rsidP="008F74B7">
            <w:pPr>
              <w:spacing w:line="360" w:lineRule="auto"/>
              <w:rPr>
                <w:szCs w:val="21"/>
              </w:rPr>
            </w:pPr>
          </w:p>
          <w:p w:rsidR="008F74B7" w:rsidRPr="008411CB" w:rsidRDefault="008F74B7" w:rsidP="008F74B7">
            <w:pPr>
              <w:spacing w:line="360" w:lineRule="auto"/>
              <w:rPr>
                <w:szCs w:val="21"/>
              </w:rPr>
            </w:pPr>
          </w:p>
          <w:p w:rsidR="008F74B7" w:rsidRPr="0099392C" w:rsidRDefault="008F74B7" w:rsidP="008F74B7">
            <w:pPr>
              <w:jc w:val="left"/>
              <w:rPr>
                <w:b/>
                <w:szCs w:val="21"/>
              </w:rPr>
            </w:pPr>
          </w:p>
          <w:p w:rsidR="008F74B7" w:rsidRDefault="008F74B7" w:rsidP="008F74B7">
            <w:pPr>
              <w:jc w:val="left"/>
              <w:rPr>
                <w:szCs w:val="21"/>
              </w:rPr>
            </w:pPr>
          </w:p>
          <w:p w:rsidR="009464D1" w:rsidRPr="00433EC0" w:rsidRDefault="009464D1" w:rsidP="008F74B7">
            <w:pPr>
              <w:jc w:val="left"/>
              <w:rPr>
                <w:szCs w:val="21"/>
              </w:rPr>
            </w:pPr>
          </w:p>
          <w:p w:rsidR="008F74B7" w:rsidRPr="003B2B59" w:rsidRDefault="00BD1D2C" w:rsidP="008F74B7">
            <w:pPr>
              <w:jc w:val="left"/>
              <w:rPr>
                <w:sz w:val="24"/>
              </w:rPr>
            </w:pPr>
            <w:r>
              <w:rPr>
                <w:rFonts w:hint="eastAsia"/>
                <w:noProof/>
                <w:szCs w:val="21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78740</wp:posOffset>
                  </wp:positionH>
                  <wp:positionV relativeFrom="paragraph">
                    <wp:posOffset>-1134110</wp:posOffset>
                  </wp:positionV>
                  <wp:extent cx="981075" cy="1095375"/>
                  <wp:effectExtent l="0" t="0" r="0" b="0"/>
                  <wp:wrapTight wrapText="bothSides">
                    <wp:wrapPolygon edited="0">
                      <wp:start x="9227" y="376"/>
                      <wp:lineTo x="6291" y="751"/>
                      <wp:lineTo x="419" y="4508"/>
                      <wp:lineTo x="419" y="16153"/>
                      <wp:lineTo x="3775" y="18407"/>
                      <wp:lineTo x="8808" y="19534"/>
                      <wp:lineTo x="11744" y="19534"/>
                      <wp:lineTo x="11744" y="18783"/>
                      <wp:lineTo x="11324" y="18407"/>
                      <wp:lineTo x="14260" y="18407"/>
                      <wp:lineTo x="20971" y="14275"/>
                      <wp:lineTo x="20971" y="7513"/>
                      <wp:lineTo x="21390" y="4883"/>
                      <wp:lineTo x="14680" y="751"/>
                      <wp:lineTo x="11744" y="376"/>
                      <wp:lineTo x="9227" y="376"/>
                    </wp:wrapPolygon>
                  </wp:wrapTight>
                  <wp:docPr id="4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84B9C" w:rsidRPr="00433EC0">
              <w:rPr>
                <w:rFonts w:hint="eastAsia"/>
                <w:szCs w:val="21"/>
              </w:rPr>
              <w:t>拓展</w:t>
            </w:r>
            <w:r w:rsidR="00284B9C" w:rsidRPr="00433EC0">
              <w:rPr>
                <w:rFonts w:hint="eastAsia"/>
                <w:szCs w:val="21"/>
              </w:rPr>
              <w:t>2</w:t>
            </w:r>
            <w:r w:rsidR="00284B9C" w:rsidRPr="00433EC0">
              <w:rPr>
                <w:rFonts w:hint="eastAsia"/>
                <w:szCs w:val="21"/>
              </w:rPr>
              <w:t>：</w:t>
            </w:r>
            <w:r w:rsidR="008F74B7" w:rsidRPr="00433EC0">
              <w:rPr>
                <w:rFonts w:hint="eastAsia"/>
                <w:szCs w:val="21"/>
              </w:rPr>
              <w:t xml:space="preserve"> </w:t>
            </w:r>
            <w:r w:rsidR="008F74B7" w:rsidRPr="00433EC0">
              <w:rPr>
                <w:rFonts w:hint="eastAsia"/>
                <w:szCs w:val="21"/>
              </w:rPr>
              <w:t>如</w:t>
            </w:r>
            <w:r w:rsidR="008F74B7" w:rsidRPr="00433EC0">
              <w:rPr>
                <w:rFonts w:ascii="Arial" w:hAnsi="Arial" w:cs="Arial" w:hint="eastAsia"/>
                <w:szCs w:val="21"/>
              </w:rPr>
              <w:t>图，半圆的直径</w:t>
            </w:r>
            <w:r w:rsidR="008F74B7" w:rsidRPr="00433EC0">
              <w:rPr>
                <w:rFonts w:ascii="Arial" w:hAnsi="Arial" w:cs="Arial" w:hint="eastAsia"/>
                <w:szCs w:val="21"/>
              </w:rPr>
              <w:t>AB</w:t>
            </w:r>
            <w:r w:rsidR="008F74B7" w:rsidRPr="00433EC0">
              <w:rPr>
                <w:rFonts w:ascii="Arial" w:hAnsi="Arial" w:cs="Arial" w:hint="eastAsia"/>
                <w:szCs w:val="21"/>
              </w:rPr>
              <w:t>＝</w:t>
            </w:r>
            <w:r w:rsidR="008F74B7" w:rsidRPr="00433EC0">
              <w:rPr>
                <w:rFonts w:ascii="Arial" w:hAnsi="Arial" w:cs="Arial" w:hint="eastAsia"/>
                <w:szCs w:val="21"/>
              </w:rPr>
              <w:t>40</w:t>
            </w:r>
            <w:r w:rsidR="008F74B7" w:rsidRPr="00433EC0">
              <w:rPr>
                <w:rFonts w:ascii="Arial" w:hAnsi="Arial" w:cs="Arial" w:hint="eastAsia"/>
                <w:szCs w:val="21"/>
              </w:rPr>
              <w:t>，</w:t>
            </w:r>
            <w:r w:rsidR="008F74B7" w:rsidRPr="00433EC0">
              <w:rPr>
                <w:rFonts w:ascii="Arial" w:hAnsi="Arial" w:cs="Arial" w:hint="eastAsia"/>
                <w:szCs w:val="21"/>
              </w:rPr>
              <w:t>C</w:t>
            </w:r>
            <w:r w:rsidR="008F74B7" w:rsidRPr="00433EC0">
              <w:rPr>
                <w:rFonts w:ascii="Arial" w:hAnsi="Arial" w:cs="Arial" w:hint="eastAsia"/>
                <w:szCs w:val="21"/>
              </w:rPr>
              <w:t>、</w:t>
            </w:r>
            <w:r w:rsidR="008F74B7" w:rsidRPr="00433EC0">
              <w:rPr>
                <w:rFonts w:ascii="Arial" w:hAnsi="Arial" w:cs="Arial" w:hint="eastAsia"/>
                <w:szCs w:val="21"/>
              </w:rPr>
              <w:t>D</w:t>
            </w:r>
            <w:r w:rsidR="008F74B7" w:rsidRPr="00433EC0">
              <w:rPr>
                <w:rFonts w:ascii="Arial" w:hAnsi="Arial" w:cs="Arial" w:hint="eastAsia"/>
                <w:szCs w:val="21"/>
              </w:rPr>
              <w:t>是半圆的</w:t>
            </w:r>
            <w:r w:rsidR="008F74B7" w:rsidRPr="00433EC0">
              <w:rPr>
                <w:rFonts w:ascii="Arial" w:hAnsi="Arial" w:cs="Arial" w:hint="eastAsia"/>
                <w:szCs w:val="21"/>
              </w:rPr>
              <w:t>3</w:t>
            </w:r>
            <w:r w:rsidR="008F74B7" w:rsidRPr="00433EC0">
              <w:rPr>
                <w:rFonts w:ascii="Arial" w:hAnsi="Arial" w:cs="Arial" w:hint="eastAsia"/>
                <w:szCs w:val="21"/>
              </w:rPr>
              <w:t>等分点．求弦</w:t>
            </w:r>
            <w:r w:rsidR="008F74B7" w:rsidRPr="00433EC0">
              <w:rPr>
                <w:rFonts w:ascii="Arial" w:hAnsi="Arial" w:cs="Arial" w:hint="eastAsia"/>
                <w:szCs w:val="21"/>
              </w:rPr>
              <w:t>AC</w:t>
            </w:r>
            <w:r w:rsidR="008F74B7" w:rsidRPr="00433EC0">
              <w:rPr>
                <w:rFonts w:ascii="Arial" w:hAnsi="Arial" w:cs="Arial" w:hint="eastAsia"/>
                <w:szCs w:val="21"/>
              </w:rPr>
              <w:t>、</w:t>
            </w:r>
            <w:r w:rsidR="008F74B7" w:rsidRPr="00433EC0">
              <w:rPr>
                <w:rFonts w:ascii="Arial" w:hAnsi="Arial" w:cs="Arial" w:hint="eastAsia"/>
                <w:szCs w:val="21"/>
              </w:rPr>
              <w:t>AD</w:t>
            </w:r>
            <w:r w:rsidR="008F74B7" w:rsidRPr="00433EC0">
              <w:rPr>
                <w:rFonts w:ascii="Arial" w:hAnsi="Arial" w:cs="Arial" w:hint="eastAsia"/>
                <w:szCs w:val="21"/>
              </w:rPr>
              <w:t>与</w:t>
            </w:r>
            <w:r w:rsidR="00DA6D14" w:rsidRPr="009A6340">
              <w:rPr>
                <w:color w:val="000000"/>
                <w:sz w:val="24"/>
              </w:rPr>
              <w:fldChar w:fldCharType="begin"/>
            </w:r>
            <w:r w:rsidR="003B2B59" w:rsidRPr="009A6340">
              <w:rPr>
                <w:color w:val="000000"/>
                <w:sz w:val="24"/>
              </w:rPr>
              <w:instrText xml:space="preserve"> eq \o(\s\up 6(</w:instrText>
            </w:r>
            <w:r w:rsidR="003B2B59" w:rsidRPr="009A6340">
              <w:rPr>
                <w:rFonts w:hAnsi="宋体"/>
                <w:color w:val="000000"/>
                <w:w w:val="150"/>
                <w:sz w:val="24"/>
              </w:rPr>
              <w:instrText>⌒</w:instrText>
            </w:r>
            <w:r w:rsidR="003B2B59" w:rsidRPr="009A6340">
              <w:rPr>
                <w:color w:val="000000"/>
                <w:sz w:val="24"/>
              </w:rPr>
              <w:instrText>),</w:instrText>
            </w:r>
            <w:r w:rsidR="003B2B59">
              <w:rPr>
                <w:rFonts w:hint="eastAsia"/>
                <w:i/>
                <w:color w:val="000000"/>
                <w:sz w:val="24"/>
              </w:rPr>
              <w:instrText>CD</w:instrText>
            </w:r>
            <w:r w:rsidR="003B2B59" w:rsidRPr="009A6340">
              <w:rPr>
                <w:color w:val="000000"/>
                <w:sz w:val="24"/>
              </w:rPr>
              <w:instrText>)</w:instrText>
            </w:r>
            <w:r w:rsidR="00DA6D14" w:rsidRPr="009A6340">
              <w:rPr>
                <w:color w:val="000000"/>
                <w:sz w:val="24"/>
              </w:rPr>
              <w:fldChar w:fldCharType="end"/>
            </w:r>
            <w:r w:rsidR="008F74B7" w:rsidRPr="00433EC0">
              <w:rPr>
                <w:rFonts w:ascii="Arial" w:hAnsi="Arial" w:cs="Arial" w:hint="eastAsia"/>
                <w:szCs w:val="21"/>
              </w:rPr>
              <w:t>围成的阴影部分的面积．</w:t>
            </w:r>
          </w:p>
          <w:p w:rsidR="008F74B7" w:rsidRPr="00433EC0" w:rsidRDefault="008F74B7" w:rsidP="008F74B7">
            <w:pPr>
              <w:jc w:val="left"/>
              <w:rPr>
                <w:rFonts w:ascii="Arial" w:hAnsi="Arial" w:cs="Arial"/>
                <w:szCs w:val="21"/>
              </w:rPr>
            </w:pPr>
            <w:r w:rsidRPr="00433EC0">
              <w:rPr>
                <w:rFonts w:ascii="Arial" w:hAnsi="Arial" w:cs="Arial"/>
                <w:noProof/>
                <w:szCs w:val="21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15074</wp:posOffset>
                  </wp:positionH>
                  <wp:positionV relativeFrom="paragraph">
                    <wp:posOffset>125123</wp:posOffset>
                  </wp:positionV>
                  <wp:extent cx="1475796" cy="915159"/>
                  <wp:effectExtent l="19050" t="0" r="0" b="0"/>
                  <wp:wrapNone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939" cy="91524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8F74B7" w:rsidRPr="00433EC0" w:rsidRDefault="008F74B7" w:rsidP="008F74B7">
            <w:pPr>
              <w:jc w:val="left"/>
              <w:rPr>
                <w:szCs w:val="21"/>
              </w:rPr>
            </w:pPr>
          </w:p>
          <w:p w:rsidR="008F74B7" w:rsidRPr="00433EC0" w:rsidRDefault="008F74B7" w:rsidP="008F74B7">
            <w:pPr>
              <w:jc w:val="left"/>
              <w:rPr>
                <w:szCs w:val="21"/>
              </w:rPr>
            </w:pPr>
          </w:p>
          <w:p w:rsidR="008F74B7" w:rsidRPr="00433EC0" w:rsidRDefault="008F74B7" w:rsidP="008F74B7">
            <w:pPr>
              <w:jc w:val="left"/>
              <w:rPr>
                <w:szCs w:val="21"/>
              </w:rPr>
            </w:pPr>
          </w:p>
          <w:p w:rsidR="00590414" w:rsidRPr="00433EC0" w:rsidRDefault="00590414" w:rsidP="00953812">
            <w:pPr>
              <w:rPr>
                <w:szCs w:val="21"/>
              </w:rPr>
            </w:pPr>
          </w:p>
          <w:p w:rsidR="00590414" w:rsidRDefault="00590414" w:rsidP="00953812">
            <w:pPr>
              <w:rPr>
                <w:szCs w:val="21"/>
              </w:rPr>
            </w:pPr>
          </w:p>
          <w:p w:rsidR="009464D1" w:rsidRDefault="009464D1" w:rsidP="00953812">
            <w:pPr>
              <w:rPr>
                <w:szCs w:val="21"/>
              </w:rPr>
            </w:pPr>
          </w:p>
          <w:p w:rsidR="00590414" w:rsidRPr="00433EC0" w:rsidRDefault="00590414" w:rsidP="00953812">
            <w:pPr>
              <w:rPr>
                <w:szCs w:val="21"/>
              </w:rPr>
            </w:pPr>
          </w:p>
        </w:tc>
        <w:tc>
          <w:tcPr>
            <w:tcW w:w="1134" w:type="dxa"/>
          </w:tcPr>
          <w:p w:rsidR="00590414" w:rsidRPr="00433EC0" w:rsidRDefault="00590414" w:rsidP="00953812">
            <w:pPr>
              <w:rPr>
                <w:szCs w:val="21"/>
              </w:rPr>
            </w:pPr>
          </w:p>
          <w:p w:rsidR="00284B9C" w:rsidRPr="00433EC0" w:rsidRDefault="00284B9C" w:rsidP="00284B9C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学生思考回答</w:t>
            </w: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Pr="00433EC0" w:rsidRDefault="00B118B6" w:rsidP="00284B9C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学生完成</w:t>
            </w: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Default="00B118B6" w:rsidP="00284B9C">
            <w:pPr>
              <w:rPr>
                <w:szCs w:val="21"/>
              </w:rPr>
            </w:pPr>
          </w:p>
          <w:p w:rsidR="00BD1D2C" w:rsidRDefault="00BD1D2C" w:rsidP="00284B9C">
            <w:pPr>
              <w:rPr>
                <w:szCs w:val="21"/>
              </w:rPr>
            </w:pPr>
          </w:p>
          <w:p w:rsidR="00BD1D2C" w:rsidRPr="00433EC0" w:rsidRDefault="00BD1D2C" w:rsidP="00284B9C">
            <w:pPr>
              <w:rPr>
                <w:szCs w:val="21"/>
              </w:rPr>
            </w:pPr>
          </w:p>
          <w:p w:rsidR="00B118B6" w:rsidRPr="00433EC0" w:rsidRDefault="00B118B6" w:rsidP="00284B9C">
            <w:pPr>
              <w:rPr>
                <w:szCs w:val="21"/>
              </w:rPr>
            </w:pPr>
          </w:p>
          <w:p w:rsidR="00B118B6" w:rsidRPr="00433EC0" w:rsidRDefault="00B118B6" w:rsidP="00BD1D2C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学生独立完成，</w:t>
            </w:r>
            <w:r w:rsidR="00BD1D2C">
              <w:rPr>
                <w:rFonts w:hint="eastAsia"/>
                <w:szCs w:val="21"/>
              </w:rPr>
              <w:t>小组讨论</w:t>
            </w:r>
          </w:p>
        </w:tc>
        <w:tc>
          <w:tcPr>
            <w:tcW w:w="1701" w:type="dxa"/>
          </w:tcPr>
          <w:p w:rsidR="00590414" w:rsidRPr="00433EC0" w:rsidRDefault="00590414" w:rsidP="00953812">
            <w:pPr>
              <w:rPr>
                <w:szCs w:val="21"/>
              </w:rPr>
            </w:pPr>
          </w:p>
          <w:p w:rsidR="00284B9C" w:rsidRPr="00433EC0" w:rsidRDefault="00284B9C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归纳总结</w:t>
            </w:r>
          </w:p>
          <w:p w:rsidR="00B118B6" w:rsidRPr="00433EC0" w:rsidRDefault="00B118B6" w:rsidP="00953812">
            <w:pPr>
              <w:rPr>
                <w:szCs w:val="21"/>
              </w:rPr>
            </w:pPr>
          </w:p>
          <w:p w:rsidR="00B118B6" w:rsidRPr="00433EC0" w:rsidRDefault="00B118B6" w:rsidP="00953812">
            <w:pPr>
              <w:rPr>
                <w:szCs w:val="21"/>
              </w:rPr>
            </w:pPr>
          </w:p>
          <w:p w:rsidR="00B118B6" w:rsidRDefault="00B118B6" w:rsidP="00953812">
            <w:pPr>
              <w:rPr>
                <w:szCs w:val="21"/>
              </w:rPr>
            </w:pPr>
          </w:p>
          <w:p w:rsidR="009464D1" w:rsidRPr="00433EC0" w:rsidRDefault="009464D1" w:rsidP="00953812">
            <w:pPr>
              <w:rPr>
                <w:szCs w:val="21"/>
              </w:rPr>
            </w:pPr>
          </w:p>
          <w:p w:rsidR="00B118B6" w:rsidRPr="00433EC0" w:rsidRDefault="00B118B6" w:rsidP="00953812">
            <w:pPr>
              <w:rPr>
                <w:szCs w:val="21"/>
              </w:rPr>
            </w:pPr>
            <w:r w:rsidRPr="00433EC0">
              <w:rPr>
                <w:rFonts w:hint="eastAsia"/>
                <w:szCs w:val="21"/>
              </w:rPr>
              <w:t>教师引导分析</w:t>
            </w:r>
          </w:p>
        </w:tc>
      </w:tr>
    </w:tbl>
    <w:p w:rsidR="00400A29" w:rsidRPr="00433EC0" w:rsidRDefault="00400A29">
      <w:pPr>
        <w:rPr>
          <w:szCs w:val="21"/>
        </w:rPr>
      </w:pPr>
    </w:p>
    <w:sectPr w:rsidR="00400A29" w:rsidRPr="00433EC0" w:rsidSect="00433EC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65D7" w:rsidRDefault="00D465D7" w:rsidP="00BA0D58">
      <w:r>
        <w:separator/>
      </w:r>
    </w:p>
  </w:endnote>
  <w:endnote w:type="continuationSeparator" w:id="1">
    <w:p w:rsidR="00D465D7" w:rsidRDefault="00D465D7" w:rsidP="00BA0D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65D7" w:rsidRDefault="00D465D7" w:rsidP="00BA0D58">
      <w:r>
        <w:separator/>
      </w:r>
    </w:p>
  </w:footnote>
  <w:footnote w:type="continuationSeparator" w:id="1">
    <w:p w:rsidR="00D465D7" w:rsidRDefault="00D465D7" w:rsidP="00BA0D5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D93D9B"/>
    <w:multiLevelType w:val="hybridMultilevel"/>
    <w:tmpl w:val="8F543090"/>
    <w:lvl w:ilvl="0" w:tplc="053078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775733F"/>
    <w:multiLevelType w:val="hybridMultilevel"/>
    <w:tmpl w:val="09D0DBCA"/>
    <w:lvl w:ilvl="0" w:tplc="C99637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790FD2"/>
    <w:multiLevelType w:val="hybridMultilevel"/>
    <w:tmpl w:val="8D243868"/>
    <w:lvl w:ilvl="0" w:tplc="9A94CED0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C6D55F3"/>
    <w:multiLevelType w:val="hybridMultilevel"/>
    <w:tmpl w:val="00168AD4"/>
    <w:lvl w:ilvl="0" w:tplc="DD103E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CD21D1"/>
    <w:multiLevelType w:val="hybridMultilevel"/>
    <w:tmpl w:val="793E9B34"/>
    <w:lvl w:ilvl="0" w:tplc="E7E6F84E">
      <w:start w:val="3"/>
      <w:numFmt w:val="japaneseCounting"/>
      <w:lvlText w:val="%1、"/>
      <w:lvlJc w:val="left"/>
      <w:pPr>
        <w:ind w:left="488" w:hanging="375"/>
      </w:pPr>
      <w:rPr>
        <w:rFonts w:ascii="宋体" w:hAnsi="宋体" w:hint="default"/>
        <w:b/>
        <w:sz w:val="18"/>
      </w:rPr>
    </w:lvl>
    <w:lvl w:ilvl="1" w:tplc="04090019" w:tentative="1">
      <w:start w:val="1"/>
      <w:numFmt w:val="lowerLetter"/>
      <w:lvlText w:val="%2)"/>
      <w:lvlJc w:val="left"/>
      <w:pPr>
        <w:ind w:left="953" w:hanging="420"/>
      </w:pPr>
    </w:lvl>
    <w:lvl w:ilvl="2" w:tplc="0409001B" w:tentative="1">
      <w:start w:val="1"/>
      <w:numFmt w:val="lowerRoman"/>
      <w:lvlText w:val="%3."/>
      <w:lvlJc w:val="right"/>
      <w:pPr>
        <w:ind w:left="1373" w:hanging="420"/>
      </w:pPr>
    </w:lvl>
    <w:lvl w:ilvl="3" w:tplc="0409000F" w:tentative="1">
      <w:start w:val="1"/>
      <w:numFmt w:val="decimal"/>
      <w:lvlText w:val="%4."/>
      <w:lvlJc w:val="left"/>
      <w:pPr>
        <w:ind w:left="1793" w:hanging="420"/>
      </w:pPr>
    </w:lvl>
    <w:lvl w:ilvl="4" w:tplc="04090019" w:tentative="1">
      <w:start w:val="1"/>
      <w:numFmt w:val="lowerLetter"/>
      <w:lvlText w:val="%5)"/>
      <w:lvlJc w:val="left"/>
      <w:pPr>
        <w:ind w:left="2213" w:hanging="420"/>
      </w:pPr>
    </w:lvl>
    <w:lvl w:ilvl="5" w:tplc="0409001B" w:tentative="1">
      <w:start w:val="1"/>
      <w:numFmt w:val="lowerRoman"/>
      <w:lvlText w:val="%6."/>
      <w:lvlJc w:val="right"/>
      <w:pPr>
        <w:ind w:left="2633" w:hanging="420"/>
      </w:pPr>
    </w:lvl>
    <w:lvl w:ilvl="6" w:tplc="0409000F" w:tentative="1">
      <w:start w:val="1"/>
      <w:numFmt w:val="decimal"/>
      <w:lvlText w:val="%7."/>
      <w:lvlJc w:val="left"/>
      <w:pPr>
        <w:ind w:left="3053" w:hanging="420"/>
      </w:pPr>
    </w:lvl>
    <w:lvl w:ilvl="7" w:tplc="04090019" w:tentative="1">
      <w:start w:val="1"/>
      <w:numFmt w:val="lowerLetter"/>
      <w:lvlText w:val="%8)"/>
      <w:lvlJc w:val="left"/>
      <w:pPr>
        <w:ind w:left="3473" w:hanging="420"/>
      </w:pPr>
    </w:lvl>
    <w:lvl w:ilvl="8" w:tplc="0409001B" w:tentative="1">
      <w:start w:val="1"/>
      <w:numFmt w:val="lowerRoman"/>
      <w:lvlText w:val="%9."/>
      <w:lvlJc w:val="right"/>
      <w:pPr>
        <w:ind w:left="3893" w:hanging="420"/>
      </w:pPr>
    </w:lvl>
  </w:abstractNum>
  <w:abstractNum w:abstractNumId="5">
    <w:nsid w:val="6DBA477C"/>
    <w:multiLevelType w:val="hybridMultilevel"/>
    <w:tmpl w:val="D4F664A8"/>
    <w:lvl w:ilvl="0" w:tplc="9C0C16B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174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103C"/>
    <w:rsid w:val="0000695C"/>
    <w:rsid w:val="000A2480"/>
    <w:rsid w:val="000B407F"/>
    <w:rsid w:val="00124396"/>
    <w:rsid w:val="0018433E"/>
    <w:rsid w:val="00197023"/>
    <w:rsid w:val="001A7878"/>
    <w:rsid w:val="001B5C06"/>
    <w:rsid w:val="001C07A7"/>
    <w:rsid w:val="001F55DB"/>
    <w:rsid w:val="00213CE2"/>
    <w:rsid w:val="00276C57"/>
    <w:rsid w:val="00284B9C"/>
    <w:rsid w:val="00291450"/>
    <w:rsid w:val="002B7EB5"/>
    <w:rsid w:val="0032770C"/>
    <w:rsid w:val="00330288"/>
    <w:rsid w:val="003364F7"/>
    <w:rsid w:val="0038672D"/>
    <w:rsid w:val="003A0A12"/>
    <w:rsid w:val="003B1514"/>
    <w:rsid w:val="003B2B59"/>
    <w:rsid w:val="003D1D75"/>
    <w:rsid w:val="003D3D64"/>
    <w:rsid w:val="003D720B"/>
    <w:rsid w:val="003E1462"/>
    <w:rsid w:val="003F77D2"/>
    <w:rsid w:val="00400A29"/>
    <w:rsid w:val="00424854"/>
    <w:rsid w:val="00430871"/>
    <w:rsid w:val="00433EC0"/>
    <w:rsid w:val="00442152"/>
    <w:rsid w:val="005200D1"/>
    <w:rsid w:val="005374A9"/>
    <w:rsid w:val="0056100E"/>
    <w:rsid w:val="00580225"/>
    <w:rsid w:val="00586314"/>
    <w:rsid w:val="00590414"/>
    <w:rsid w:val="00593ABB"/>
    <w:rsid w:val="005C571B"/>
    <w:rsid w:val="005D3313"/>
    <w:rsid w:val="005D6D9D"/>
    <w:rsid w:val="006269A3"/>
    <w:rsid w:val="006A5782"/>
    <w:rsid w:val="006B2910"/>
    <w:rsid w:val="006D7B53"/>
    <w:rsid w:val="007264C9"/>
    <w:rsid w:val="0075114B"/>
    <w:rsid w:val="00777AE8"/>
    <w:rsid w:val="00785A68"/>
    <w:rsid w:val="00794E21"/>
    <w:rsid w:val="007E2248"/>
    <w:rsid w:val="0081479C"/>
    <w:rsid w:val="008329A1"/>
    <w:rsid w:val="008411CB"/>
    <w:rsid w:val="0087726D"/>
    <w:rsid w:val="008E32DE"/>
    <w:rsid w:val="008F74B7"/>
    <w:rsid w:val="00945BDC"/>
    <w:rsid w:val="009464D1"/>
    <w:rsid w:val="00962F4B"/>
    <w:rsid w:val="0099392C"/>
    <w:rsid w:val="009A1959"/>
    <w:rsid w:val="009B4339"/>
    <w:rsid w:val="00A0147E"/>
    <w:rsid w:val="00A13A60"/>
    <w:rsid w:val="00A43002"/>
    <w:rsid w:val="00A5757A"/>
    <w:rsid w:val="00A66CB3"/>
    <w:rsid w:val="00AA61B1"/>
    <w:rsid w:val="00AB5B22"/>
    <w:rsid w:val="00AC61B0"/>
    <w:rsid w:val="00B02418"/>
    <w:rsid w:val="00B118B6"/>
    <w:rsid w:val="00B52347"/>
    <w:rsid w:val="00B7798E"/>
    <w:rsid w:val="00B934EB"/>
    <w:rsid w:val="00BA0D58"/>
    <w:rsid w:val="00BA72FE"/>
    <w:rsid w:val="00BD1D2C"/>
    <w:rsid w:val="00BD3F3C"/>
    <w:rsid w:val="00BE2F6A"/>
    <w:rsid w:val="00C776A4"/>
    <w:rsid w:val="00C83E1B"/>
    <w:rsid w:val="00CB075B"/>
    <w:rsid w:val="00CB1E8C"/>
    <w:rsid w:val="00CB68F0"/>
    <w:rsid w:val="00CC7286"/>
    <w:rsid w:val="00CD01AE"/>
    <w:rsid w:val="00CF76B3"/>
    <w:rsid w:val="00D01E2F"/>
    <w:rsid w:val="00D10BEC"/>
    <w:rsid w:val="00D41E88"/>
    <w:rsid w:val="00D465D7"/>
    <w:rsid w:val="00D7668C"/>
    <w:rsid w:val="00D91E53"/>
    <w:rsid w:val="00DA6D14"/>
    <w:rsid w:val="00DB2518"/>
    <w:rsid w:val="00DB4070"/>
    <w:rsid w:val="00DE617B"/>
    <w:rsid w:val="00E165C1"/>
    <w:rsid w:val="00E24EFB"/>
    <w:rsid w:val="00E74BA3"/>
    <w:rsid w:val="00EE6933"/>
    <w:rsid w:val="00EF449F"/>
    <w:rsid w:val="00F1103C"/>
    <w:rsid w:val="00F14EE3"/>
    <w:rsid w:val="00F31653"/>
    <w:rsid w:val="00F521E2"/>
    <w:rsid w:val="00FD79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041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9041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90414"/>
    <w:rPr>
      <w:sz w:val="18"/>
      <w:szCs w:val="18"/>
    </w:rPr>
  </w:style>
  <w:style w:type="paragraph" w:styleId="a4">
    <w:name w:val="Body Text"/>
    <w:basedOn w:val="a"/>
    <w:link w:val="Char0"/>
    <w:rsid w:val="00590414"/>
    <w:pPr>
      <w:spacing w:after="120"/>
    </w:pPr>
    <w:rPr>
      <w:rFonts w:ascii="宋体" w:hAnsi="宋体"/>
      <w:sz w:val="24"/>
    </w:rPr>
  </w:style>
  <w:style w:type="character" w:customStyle="1" w:styleId="Char0">
    <w:name w:val="正文文本 Char"/>
    <w:basedOn w:val="a0"/>
    <w:link w:val="a4"/>
    <w:rsid w:val="00590414"/>
    <w:rPr>
      <w:rFonts w:ascii="宋体" w:eastAsia="宋体" w:hAnsi="宋体" w:cs="Times New Roman"/>
      <w:sz w:val="24"/>
      <w:szCs w:val="24"/>
    </w:rPr>
  </w:style>
  <w:style w:type="paragraph" w:styleId="a5">
    <w:name w:val="header"/>
    <w:basedOn w:val="a"/>
    <w:link w:val="Char1"/>
    <w:uiPriority w:val="99"/>
    <w:semiHidden/>
    <w:unhideWhenUsed/>
    <w:rsid w:val="00BA0D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BA0D58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BA0D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BA0D58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9A1959"/>
    <w:pPr>
      <w:ind w:firstLineChars="200" w:firstLine="420"/>
    </w:pPr>
  </w:style>
  <w:style w:type="character" w:customStyle="1" w:styleId="math">
    <w:name w:val="math"/>
    <w:basedOn w:val="a0"/>
    <w:rsid w:val="008F74B7"/>
  </w:style>
  <w:style w:type="character" w:customStyle="1" w:styleId="ps">
    <w:name w:val="ps"/>
    <w:basedOn w:val="a0"/>
    <w:rsid w:val="008F74B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2</Pages>
  <Words>251</Words>
  <Characters>1433</Characters>
  <Application>Microsoft Office Word</Application>
  <DocSecurity>0</DocSecurity>
  <Lines>11</Lines>
  <Paragraphs>3</Paragraphs>
  <ScaleCrop>false</ScaleCrop>
  <Company/>
  <LinksUpToDate>false</LinksUpToDate>
  <CharactersWithSpaces>1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MC SYSTEM</cp:lastModifiedBy>
  <cp:revision>109</cp:revision>
  <cp:lastPrinted>2018-10-24T08:23:00Z</cp:lastPrinted>
  <dcterms:created xsi:type="dcterms:W3CDTF">2018-10-23T08:22:00Z</dcterms:created>
  <dcterms:modified xsi:type="dcterms:W3CDTF">2018-10-24T08:23:00Z</dcterms:modified>
</cp:coreProperties>
</file>